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3FE3" w:rsidRDefault="00A53FE3">
      <w:pPr>
        <w:pStyle w:val="Title"/>
      </w:pPr>
      <w:r>
        <w:t>Physics 20</w:t>
      </w:r>
      <w:r>
        <w:tab/>
      </w:r>
      <w:r>
        <w:rPr>
          <w:u w:val="single"/>
        </w:rPr>
        <w:t>Lesson 1</w:t>
      </w:r>
      <w:r w:rsidR="004B6151">
        <w:rPr>
          <w:u w:val="single"/>
        </w:rPr>
        <w:t>6</w:t>
      </w:r>
      <w:r>
        <w:t xml:space="preserve">   Friction </w:t>
      </w:r>
    </w:p>
    <w:p w:rsidR="00A53FE3" w:rsidRDefault="00A53FE3">
      <w:r>
        <w:t xml:space="preserve">In the previous lessons we learned that a frictional force is any force that resists, retards or impedes the motion of an object.  In this lesson we will discuss how friction results from the contact between two surfaces. </w:t>
      </w:r>
      <w:r w:rsidR="00C14BFC">
        <w:t xml:space="preserve"> (Refer to Pearson pages 169 to 172, 176, and 180 to 184.)</w:t>
      </w:r>
    </w:p>
    <w:p w:rsidR="00A53FE3" w:rsidRDefault="00A53FE3"/>
    <w:p w:rsidR="00A53FE3" w:rsidRDefault="00A53FE3">
      <w:pPr>
        <w:pStyle w:val="Heading1"/>
      </w:pPr>
      <w:r>
        <w:t>Friction forces</w:t>
      </w:r>
    </w:p>
    <w:p w:rsidR="00A53FE3" w:rsidRDefault="00A53FE3">
      <w:r>
        <w:t xml:space="preserve">The current theory that describes friction is quite complicated and is beyond what we deal with in Physics 20 and 30.  However, for our purposes, we will work with a simple (but reasonably accurate and useful) approximation of friction.  When an object is in contact with a surface of some kind (table, floor, pavement, concrete, etc.) there are two factors that determine the frictional force.  The first factor is the magnitude </w:t>
      </w:r>
      <w:r w:rsidR="0028797A">
        <w:t xml:space="preserve">(size) </w:t>
      </w:r>
      <w:r>
        <w:t xml:space="preserve">of the normal force acting on the object by the surface.  The normal force is actually the combined effect of all the small forces of the surface acting on an object.  </w:t>
      </w:r>
    </w:p>
    <w:p w:rsidR="00A53FE3" w:rsidRDefault="00C52DC6">
      <w:r>
        <w:rPr>
          <w:noProof/>
        </w:rPr>
        <mc:AlternateContent>
          <mc:Choice Requires="wpg">
            <w:drawing>
              <wp:anchor distT="0" distB="0" distL="114300" distR="114300" simplePos="0" relativeHeight="251658752" behindDoc="0" locked="0" layoutInCell="0" allowOverlap="1">
                <wp:simplePos x="0" y="0"/>
                <wp:positionH relativeFrom="column">
                  <wp:posOffset>0</wp:posOffset>
                </wp:positionH>
                <wp:positionV relativeFrom="paragraph">
                  <wp:posOffset>113030</wp:posOffset>
                </wp:positionV>
                <wp:extent cx="5669280" cy="1188720"/>
                <wp:effectExtent l="0" t="0" r="0" b="0"/>
                <wp:wrapNone/>
                <wp:docPr id="79"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69280" cy="1188720"/>
                          <a:chOff x="1008" y="5472"/>
                          <a:chExt cx="8928" cy="1872"/>
                        </a:xfrm>
                      </wpg:grpSpPr>
                      <wps:wsp>
                        <wps:cNvPr id="80" name="Line 59"/>
                        <wps:cNvCnPr/>
                        <wps:spPr bwMode="auto">
                          <a:xfrm>
                            <a:off x="1584" y="6480"/>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Rectangle 60"/>
                        <wps:cNvSpPr>
                          <a:spLocks noChangeArrowheads="1"/>
                        </wps:cNvSpPr>
                        <wps:spPr bwMode="auto">
                          <a:xfrm>
                            <a:off x="2448" y="5904"/>
                            <a:ext cx="864" cy="576"/>
                          </a:xfrm>
                          <a:prstGeom prst="rect">
                            <a:avLst/>
                          </a:prstGeom>
                          <a:solidFill>
                            <a:srgbClr val="00FFFF"/>
                          </a:solidFill>
                          <a:ln w="9525">
                            <a:solidFill>
                              <a:srgbClr val="000000"/>
                            </a:solidFill>
                            <a:miter lim="800000"/>
                            <a:headEnd/>
                            <a:tailEnd/>
                          </a:ln>
                        </wps:spPr>
                        <wps:bodyPr rot="0" vert="horz" wrap="square" lIns="91440" tIns="45720" rIns="91440" bIns="45720" anchor="t" anchorCtr="0" upright="1">
                          <a:noAutofit/>
                        </wps:bodyPr>
                      </wps:wsp>
                      <wps:wsp>
                        <wps:cNvPr id="82" name="Line 61"/>
                        <wps:cNvCnPr/>
                        <wps:spPr bwMode="auto">
                          <a:xfrm>
                            <a:off x="2880" y="6192"/>
                            <a:ext cx="0" cy="1152"/>
                          </a:xfrm>
                          <a:prstGeom prst="line">
                            <a:avLst/>
                          </a:prstGeom>
                          <a:noFill/>
                          <a:ln w="9525">
                            <a:solidFill>
                              <a:srgbClr val="000000"/>
                            </a:solidFill>
                            <a:round/>
                            <a:headEnd/>
                            <a:tailEnd type="arrow" w="med" len="lg"/>
                          </a:ln>
                          <a:extLst>
                            <a:ext uri="{909E8E84-426E-40DD-AFC4-6F175D3DCCD1}">
                              <a14:hiddenFill xmlns:a14="http://schemas.microsoft.com/office/drawing/2010/main">
                                <a:noFill/>
                              </a14:hiddenFill>
                            </a:ext>
                          </a:extLst>
                        </wps:spPr>
                        <wps:bodyPr/>
                      </wps:wsp>
                      <wps:wsp>
                        <wps:cNvPr id="83" name="Line 62"/>
                        <wps:cNvCnPr/>
                        <wps:spPr bwMode="auto">
                          <a:xfrm flipV="1">
                            <a:off x="3168" y="6192"/>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Line 63"/>
                        <wps:cNvCnPr/>
                        <wps:spPr bwMode="auto">
                          <a:xfrm flipV="1">
                            <a:off x="3024" y="6192"/>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 name="Line 64"/>
                        <wps:cNvCnPr/>
                        <wps:spPr bwMode="auto">
                          <a:xfrm flipV="1">
                            <a:off x="2736" y="6192"/>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Line 65"/>
                        <wps:cNvCnPr/>
                        <wps:spPr bwMode="auto">
                          <a:xfrm flipV="1">
                            <a:off x="2592" y="6192"/>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87" name="Group 72"/>
                        <wpg:cNvGrpSpPr>
                          <a:grpSpLocks/>
                        </wpg:cNvGrpSpPr>
                        <wpg:grpSpPr bwMode="auto">
                          <a:xfrm>
                            <a:off x="7488" y="5472"/>
                            <a:ext cx="0" cy="1152"/>
                            <a:chOff x="5904" y="5184"/>
                            <a:chExt cx="0" cy="1152"/>
                          </a:xfrm>
                        </wpg:grpSpPr>
                        <wps:wsp>
                          <wps:cNvPr id="88" name="Line 66"/>
                          <wps:cNvCnPr/>
                          <wps:spPr bwMode="auto">
                            <a:xfrm flipV="1">
                              <a:off x="5904" y="6048"/>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Line 67"/>
                          <wps:cNvCnPr/>
                          <wps:spPr bwMode="auto">
                            <a:xfrm flipV="1">
                              <a:off x="5904" y="5760"/>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Line 68"/>
                          <wps:cNvCnPr/>
                          <wps:spPr bwMode="auto">
                            <a:xfrm flipV="1">
                              <a:off x="5904" y="5472"/>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 name="Line 69"/>
                          <wps:cNvCnPr/>
                          <wps:spPr bwMode="auto">
                            <a:xfrm flipV="1">
                              <a:off x="5904" y="5184"/>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92" name="Line 70"/>
                        <wps:cNvCnPr/>
                        <wps:spPr bwMode="auto">
                          <a:xfrm flipV="1">
                            <a:off x="3168" y="5904"/>
                            <a:ext cx="115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Text Box 71"/>
                        <wps:cNvSpPr txBox="1">
                          <a:spLocks noChangeArrowheads="1"/>
                        </wps:cNvSpPr>
                        <wps:spPr bwMode="auto">
                          <a:xfrm>
                            <a:off x="4320" y="5472"/>
                            <a:ext cx="2016"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FE3" w:rsidRDefault="00A53FE3">
                              <w:pPr>
                                <w:rPr>
                                  <w:sz w:val="20"/>
                                </w:rPr>
                              </w:pPr>
                              <w:r>
                                <w:rPr>
                                  <w:sz w:val="20"/>
                                </w:rPr>
                                <w:t xml:space="preserve">The normal force is the sum of all the small forces of contact. </w:t>
                              </w:r>
                            </w:p>
                          </w:txbxContent>
                        </wps:txbx>
                        <wps:bodyPr rot="0" vert="horz" wrap="square" lIns="0" tIns="0" rIns="91440" bIns="0" anchor="t" anchorCtr="0" upright="1">
                          <a:noAutofit/>
                        </wps:bodyPr>
                      </wps:wsp>
                      <wps:wsp>
                        <wps:cNvPr id="94" name="Line 73"/>
                        <wps:cNvCnPr/>
                        <wps:spPr bwMode="auto">
                          <a:xfrm>
                            <a:off x="6048" y="5760"/>
                            <a:ext cx="1152"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95" name="Line 74"/>
                        <wps:cNvCnPr/>
                        <wps:spPr bwMode="auto">
                          <a:xfrm>
                            <a:off x="7776" y="5760"/>
                            <a:ext cx="1152"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96" name="Line 75"/>
                        <wps:cNvCnPr/>
                        <wps:spPr bwMode="auto">
                          <a:xfrm flipV="1">
                            <a:off x="9216" y="5472"/>
                            <a:ext cx="0" cy="115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7" name="Text Box 76"/>
                        <wps:cNvSpPr txBox="1">
                          <a:spLocks noChangeArrowheads="1"/>
                        </wps:cNvSpPr>
                        <wps:spPr bwMode="auto">
                          <a:xfrm>
                            <a:off x="2880" y="662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FE3" w:rsidRDefault="00A53FE3">
                              <w:pPr>
                                <w:rPr>
                                  <w:vertAlign w:val="subscript"/>
                                </w:rPr>
                              </w:pPr>
                              <w:proofErr w:type="spellStart"/>
                              <w:r>
                                <w:t>F</w:t>
                              </w:r>
                              <w:r>
                                <w:rPr>
                                  <w:vertAlign w:val="subscript"/>
                                </w:rPr>
                                <w:t>g</w:t>
                              </w:r>
                              <w:proofErr w:type="spellEnd"/>
                            </w:p>
                          </w:txbxContent>
                        </wps:txbx>
                        <wps:bodyPr rot="0" vert="horz" wrap="square" lIns="91440" tIns="45720" rIns="91440" bIns="45720" anchor="t" anchorCtr="0" upright="1">
                          <a:noAutofit/>
                        </wps:bodyPr>
                      </wps:wsp>
                      <wps:wsp>
                        <wps:cNvPr id="98" name="Text Box 77"/>
                        <wps:cNvSpPr txBox="1">
                          <a:spLocks noChangeArrowheads="1"/>
                        </wps:cNvSpPr>
                        <wps:spPr bwMode="auto">
                          <a:xfrm>
                            <a:off x="9216" y="5760"/>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FE3" w:rsidRDefault="00A53FE3">
                              <w:pPr>
                                <w:rPr>
                                  <w:vertAlign w:val="subscript"/>
                                </w:rPr>
                              </w:pPr>
                              <w:r>
                                <w:t>F</w:t>
                              </w:r>
                              <w:r>
                                <w:rPr>
                                  <w:vertAlign w:val="subscript"/>
                                </w:rPr>
                                <w:t>N</w:t>
                              </w:r>
                            </w:p>
                          </w:txbxContent>
                        </wps:txbx>
                        <wps:bodyPr rot="0" vert="horz" wrap="square" lIns="91440" tIns="45720" rIns="91440" bIns="45720" anchor="t" anchorCtr="0" upright="1">
                          <a:noAutofit/>
                        </wps:bodyPr>
                      </wps:wsp>
                      <wps:wsp>
                        <wps:cNvPr id="99" name="Text Box 79"/>
                        <wps:cNvSpPr txBox="1">
                          <a:spLocks noChangeArrowheads="1"/>
                        </wps:cNvSpPr>
                        <wps:spPr bwMode="auto">
                          <a:xfrm>
                            <a:off x="1008" y="6624"/>
                            <a:ext cx="144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FE3" w:rsidRDefault="00A53FE3">
                              <w:r>
                                <w:t>surface</w:t>
                              </w:r>
                            </w:p>
                          </w:txbxContent>
                        </wps:txbx>
                        <wps:bodyPr rot="0" vert="horz" wrap="square" lIns="91440" tIns="45720" rIns="91440" bIns="45720" anchor="t" anchorCtr="0" upright="1">
                          <a:noAutofit/>
                        </wps:bodyPr>
                      </wps:wsp>
                      <wps:wsp>
                        <wps:cNvPr id="100" name="Text Box 80"/>
                        <wps:cNvSpPr txBox="1">
                          <a:spLocks noChangeArrowheads="1"/>
                        </wps:cNvSpPr>
                        <wps:spPr bwMode="auto">
                          <a:xfrm>
                            <a:off x="1440" y="5472"/>
                            <a:ext cx="144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FE3" w:rsidRDefault="00A53FE3">
                              <w:r>
                                <w:t>object</w:t>
                              </w:r>
                            </w:p>
                          </w:txbxContent>
                        </wps:txbx>
                        <wps:bodyPr rot="0" vert="horz" wrap="square" lIns="91440" tIns="45720" rIns="91440" bIns="45720" anchor="t" anchorCtr="0" upright="1">
                          <a:noAutofit/>
                        </wps:bodyPr>
                      </wps:wsp>
                      <wps:wsp>
                        <wps:cNvPr id="101" name="Line 81"/>
                        <wps:cNvCnPr/>
                        <wps:spPr bwMode="auto">
                          <a:xfrm>
                            <a:off x="2160" y="5760"/>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82"/>
                        <wps:cNvCnPr/>
                        <wps:spPr bwMode="auto">
                          <a:xfrm flipV="1">
                            <a:off x="1872" y="6480"/>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3" o:spid="_x0000_s1026" style="position:absolute;margin-left:0;margin-top:8.9pt;width:446.4pt;height:93.6pt;z-index:251658752" coordorigin="1008,5472" coordsize="8928,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" o:allowincell="f">
                <v:line id="Line 59" o:spid="_x0000_s1027" style="position:absolute;visibility:visible;mso-wrap-style:square" from="1584,6480" to="4464,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rect id="Rectangle 60" o:spid="_x0000_s1028" style="position:absolute;left:2448;top:5904;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xF9cQA&#10;AADbAAAADwAAAGRycy9kb3ducmV2LnhtbESPT2vCQBTE7wW/w/KEXkrd6EEkuop/wUovRg/t7ZF9&#10;TYLZtyH71PTbd4WCx2FmfsPMFp2r1Y3aUHk2MBwkoIhzbysuDJxPu/cJqCDIFmvPZOCXAizmvZcZ&#10;ptbf+Ui3TAoVIRxSNFCKNKnWIS/JYRj4hjh6P751KFG2hbYt3iPc1XqUJGPtsOK4UGJD65LyS3Z1&#10;BvbVtx4fNl/247TKLtvPXJK3Qox57XfLKSihTp7h//beGpgM4fEl/gA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cRfXEAAAA2wAAAA8AAAAAAAAAAAAAAAAAmAIAAGRycy9k&#10;b3ducmV2LnhtbFBLBQYAAAAABAAEAPUAAACJAwAAAAA=&#10;" fillcolor="aqua"/>
                <v:line id="Line 61" o:spid="_x0000_s1029" style="position:absolute;visibility:visible;mso-wrap-style:square" from="2880,6192" to="2880,7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68MAAADbAAAADwAAAGRycy9kb3ducmV2LnhtbESPQWsCMRSE7wX/Q3hCb91shYpsjVJE&#10;sYd6qIr0+Ng8N4ublyWJ7u6/N4LQ4zAz3zDzZW8bcSMfascK3rMcBHHpdM2VguNh8zYDESKyxsYx&#10;KRgowHIxepljoV3Hv3Tbx0okCIcCFZgY20LKUBqyGDLXEifv7LzFmKSvpPbYJbht5CTPp9JizWnB&#10;YEsrQ+Vlf7UK1p1f0Xo6/JndsG1/pDl9XI1V6nXcf32CiNTH//Cz/a0VzCbw+JJ+gF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vu+vDAAAA2wAAAA8AAAAAAAAAAAAA&#10;AAAAoQIAAGRycy9kb3ducmV2LnhtbFBLBQYAAAAABAAEAPkAAACRAwAAAAA=&#10;">
                  <v:stroke endarrow="open" endarrowlength="long"/>
                </v:line>
                <v:line id="Line 62" o:spid="_x0000_s1030" style="position:absolute;flip:y;visibility:visible;mso-wrap-style:square" from="3168,6192" to="3168,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eDgsQAAADbAAAADwAAAGRycy9kb3ducmV2LnhtbESPQWvCQBCF7wX/wzKCl1A3NSCauoq2&#10;CgXxoPbQ45Adk2B2NmSnGv99t1Do8fHmfW/eYtW7Rt2oC7VnAy/jFBRx4W3NpYHP8+55BioIssXG&#10;Mxl4UIDVcvC0wNz6Ox/pdpJSRQiHHA1UIm2udSgqchjGviWO3sV3DiXKrtS2w3uEu0ZP0nSqHdYc&#10;Gyps6a2i4nr6dvGN3YHfsyzZOJ0kc9p+yT7VYsxo2K9fQQn18n/8l/6wBmYZ/G6JAN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x4OCxAAAANsAAAAPAAAAAAAAAAAA&#10;AAAAAKECAABkcnMvZG93bnJldi54bWxQSwUGAAAAAAQABAD5AAAAkgMAAAAA&#10;">
                  <v:stroke endarrow="block"/>
                </v:line>
                <v:line id="Line 63" o:spid="_x0000_s1031" style="position:absolute;flip:y;visibility:visible;mso-wrap-style:square" from="3024,6192" to="3024,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4b9sQAAADbAAAADwAAAGRycy9kb3ducmV2LnhtbESPQWvCQBCF7wX/wzJCL6FuqkU0uoq1&#10;FQTxUNuDxyE7JsHsbMhONf57Vyj0+HjzvjdvvuxcrS7UhsqzgddBCoo497biwsDP9+ZlAioIssXa&#10;Mxm4UYDlovc0x8z6K3/R5SCFihAOGRooRZpM65CX5DAMfEMcvZNvHUqUbaFti9cId7UepulYO6w4&#10;NpTY0Lqk/Hz4dfGNzZ4/RqPk3ekkmdLnUXapFmOe+91qBkqok//jv/TWGpi8wW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Lhv2xAAAANsAAAAPAAAAAAAAAAAA&#10;AAAAAKECAABkcnMvZG93bnJldi54bWxQSwUGAAAAAAQABAD5AAAAkgMAAAAA&#10;">
                  <v:stroke endarrow="block"/>
                </v:line>
                <v:line id="Line 64" o:spid="_x0000_s1032" style="position:absolute;flip:y;visibility:visible;mso-wrap-style:square" from="2736,6192" to="2736,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K+bcQAAADbAAAADwAAAGRycy9kb3ducmV2LnhtbESPQWvCQBCF7wX/wzJCL6FuqlQ0uoq1&#10;FQTxUNuDxyE7JsHsbMhONf57Vyj0+HjzvjdvvuxcrS7UhsqzgddBCoo497biwsDP9+ZlAioIssXa&#10;Mxm4UYDlovc0x8z6K3/R5SCFihAOGRooRZpM65CX5DAMfEMcvZNvHUqUbaFti9cId7UepulYO6w4&#10;NpTY0Lqk/Hz4dfGNzZ4/RqPk3ekkmdLnUXapFmOe+91qBkqok//jv/TWGpi8wW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Yr5txAAAANsAAAAPAAAAAAAAAAAA&#10;AAAAAKECAABkcnMvZG93bnJldi54bWxQSwUGAAAAAAQABAD5AAAAkgMAAAAA&#10;">
                  <v:stroke endarrow="block"/>
                </v:line>
                <v:line id="Line 65" o:spid="_x0000_s1033" style="position:absolute;flip:y;visibility:visible;mso-wrap-style:square" from="2592,6192" to="2592,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AgGsQAAADbAAAADwAAAGRycy9kb3ducmV2LnhtbESPQWvCQBCF70L/wzJCL0E3VhBN3YTa&#10;VhDEQ20PPQ7ZaRLMzobsVNN/3xUEj48373vz1sXgWnWmPjSeDcymKSji0tuGKwNfn9vJElQQZIut&#10;ZzLwRwGK/GG0xsz6C3/Q+SiVihAOGRqoRbpM61DW5DBMfUccvR/fO5Qo+0rbHi8R7lr9lKYL7bDh&#10;2FBjR681lafjr4tvbA/8Np8nG6eTZEXv37JPtRjzOB5enkEJDXI/vqV31sByAdctEQA6/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sCAaxAAAANsAAAAPAAAAAAAAAAAA&#10;AAAAAKECAABkcnMvZG93bnJldi54bWxQSwUGAAAAAAQABAD5AAAAkgMAAAAA&#10;">
                  <v:stroke endarrow="block"/>
                </v:line>
                <v:group id="Group 72" o:spid="_x0000_s1034" style="position:absolute;left:7488;top:5472;width:0;height:1152" coordorigin="5904,5184" coordsize="0,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line id="Line 66" o:spid="_x0000_s1035" style="position:absolute;flip:y;visibility:visible;mso-wrap-style:square" from="5904,6048" to="5904,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R88QAAADbAAAADwAAAGRycy9kb3ducmV2LnhtbESPTUvDQBCG70L/wzIFL8FubEFq7LZU&#10;a0GQHvpx6HHIjklodjZkxzb+e+cgeBzeeZ95ZrEaQmuu1KcmsoPHSQ6GuIy+4crB6bh9mINJguyx&#10;jUwOfijBajm6W2Dh4433dD1IZRTCqUAHtUhXWJvKmgKmSeyINfuKfUDRsa+s7/Gm8NDaaZ4/2YAN&#10;64UaO3qrqbwcvoNqbHe8mc2y12Cz7Jnez/KZW3HufjysX8AIDfK//Nf+8A7mKqu/KADs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YxHzxAAAANsAAAAPAAAAAAAAAAAA&#10;AAAAAKECAABkcnMvZG93bnJldi54bWxQSwUGAAAAAAQABAD5AAAAkgMAAAAA&#10;">
                    <v:stroke endarrow="block"/>
                  </v:line>
                  <v:line id="Line 67" o:spid="_x0000_s1036" style="position:absolute;flip:y;visibility:visible;mso-wrap-style:square" from="5904,5760" to="5904,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0aMQAAADbAAAADwAAAGRycy9kb3ducmV2LnhtbESPQWvCQBCF74X+h2UKvQTdWKFozEZa&#10;rSAUD7UePA7ZaRKanQ3ZUdN/7wpCj48373vz8uXgWnWmPjSeDUzGKSji0tuGKwOH781oBioIssXW&#10;Mxn4owDL4vEhx8z6C3/ReS+VihAOGRqoRbpM61DW5DCMfUccvR/fO5Qo+0rbHi8R7lr9kqav2mHD&#10;saHGjlY1lb/7k4tvbHa8nk6Td6eTZE4fR/lMtRjz/DS8LUAJDfJ/fE9vrYHZHG5bIgB0c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L7RoxAAAANsAAAAPAAAAAAAAAAAA&#10;AAAAAKECAABkcnMvZG93bnJldi54bWxQSwUGAAAAAAQABAD5AAAAkgMAAAAA&#10;">
                    <v:stroke endarrow="block"/>
                  </v:line>
                  <v:line id="Line 68" o:spid="_x0000_s1037" style="position:absolute;flip:y;visibility:visible;mso-wrap-style:square" from="5904,5472" to="5904,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yLKMQAAADbAAAADwAAAGRycy9kb3ducmV2LnhtbESPwWrCQBCG74W+wzKFXoJurFBqdJXa&#10;VigUD1UPHofsmIRmZ0N2qvHtnUOhx+Gf/5tvFqshtOZMfWoiO5iMczDEZfQNVw4O+83oBUwSZI9t&#10;ZHJwpQSr5f3dAgsfL/xN551URiGcCnRQi3SFtamsKWAax45Ys1PsA4qOfWV9jxeFh9Y+5fmzDdiw&#10;Xqixo7eayp/db1CNzZbfp9NsHWyWzejjKF+5FeceH4bXORihQf6X/9qf3sFM7fUXBYBd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zIsoxAAAANsAAAAPAAAAAAAAAAAA&#10;AAAAAKECAABkcnMvZG93bnJldi54bWxQSwUGAAAAAAQABAD5AAAAkgMAAAAA&#10;">
                    <v:stroke endarrow="block"/>
                  </v:line>
                  <v:line id="Line 69" o:spid="_x0000_s1038" style="position:absolute;flip:y;visibility:visible;mso-wrap-style:square" from="5904,5184" to="5904,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Aus8QAAADbAAAADwAAAGRycy9kb3ducmV2LnhtbESPT2vCQBDF74V+h2UEL0E3KpQa3YT+&#10;E4TioerB45Adk2B2NmSnmn57t1Do8fHm/d68dTG4Vl2pD41nA7NpCoq49LbhysDxsJk8gwqCbLH1&#10;TAZ+KECRPz6sMbP+xl903UulIoRDhgZqkS7TOpQ1OQxT3xFH7+x7hxJlX2nb4y3CXavnafqkHTYc&#10;G2rs6K2m8rL/dvGNzY7fF4vk1ekkWdLHST5TLcaMR8PLCpTQIP/Hf+mtNbCcwe+WCACd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gC6zxAAAANsAAAAPAAAAAAAAAAAA&#10;AAAAAKECAABkcnMvZG93bnJldi54bWxQSwUGAAAAAAQABAD5AAAAkgMAAAAA&#10;">
                    <v:stroke endarrow="block"/>
                  </v:line>
                </v:group>
                <v:line id="Line 70" o:spid="_x0000_s1039" style="position:absolute;flip:y;visibility:visible;mso-wrap-style:square" from="3168,5904" to="4320,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4a1cUAAADbAAAADwAAAGRycy9kb3ducmV2LnhtbESPQWsCMRSE74X+h/AEL6VmKyK6GkUK&#10;ggcv1bLS23Pz3Cy7edkmUbf/3hQKPQ4z8w2zXPe2FTfyoXas4G2UgSAuna65UvB53L7OQISIrLF1&#10;TAp+KMB69fy0xFy7O3/Q7RArkSAcclRgYuxyKUNpyGIYuY44eRfnLcYkfSW1x3uC21aOs2wqLdac&#10;Fgx29G6obA5Xq0DO9i/ffnOeNEVzOs1NURbd116p4aDfLEBE6uN/+K+90wrmY/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4a1cUAAADbAAAADwAAAAAAAAAA&#10;AAAAAAChAgAAZHJzL2Rvd25yZXYueG1sUEsFBgAAAAAEAAQA+QAAAJMDAAAAAA==&#10;"/>
                <v:shapetype id="_x0000_t202" coordsize="21600,21600" o:spt="202" path="m,l,21600r21600,l21600,xe">
                  <v:stroke joinstyle="miter"/>
                  <v:path gradientshapeok="t" o:connecttype="rect"/>
                </v:shapetype>
                <v:shape id="Text Box 71" o:spid="_x0000_s1040" type="#_x0000_t202" style="position:absolute;left:4320;top:5472;width:2016;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vtFcUA&#10;AADbAAAADwAAAGRycy9kb3ducmV2LnhtbESPW2vCQBCF3wv9D8sUfKsbFUobsxHrBWyFihdE34bs&#10;mIRmZ0N2q2l/vVsQfDycy8dJRq2pxJkaV1pW0OtGIIgzq0vOFey28+dXEM4ja6wsk4JfcjBKHx8S&#10;jLW98JrOG5+LMMIuRgWF93UspcsKMui6tiYO3sk2Bn2QTS51g5cwbirZj6IXabDkQCiwpklB2ffm&#10;xwQI07v8MHb1WS2P08Psa/23n7dKdZ7a8RCEp9bfw7f2Qit4G8D/l/ADZH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u+0VxQAAANsAAAAPAAAAAAAAAAAAAAAAAJgCAABkcnMv&#10;ZG93bnJldi54bWxQSwUGAAAAAAQABAD1AAAAigMAAAAA&#10;" filled="f" stroked="f">
                  <v:textbox inset="0,0,,0">
                    <w:txbxContent>
                      <w:p w:rsidR="00A53FE3" w:rsidRDefault="00A53FE3">
                        <w:pPr>
                          <w:rPr>
                            <w:sz w:val="20"/>
                          </w:rPr>
                        </w:pPr>
                        <w:r>
                          <w:rPr>
                            <w:sz w:val="20"/>
                          </w:rPr>
                          <w:t xml:space="preserve">The normal force is the sum of all the small forces of contact. </w:t>
                        </w:r>
                      </w:p>
                    </w:txbxContent>
                  </v:textbox>
                </v:shape>
                <v:line id="Line 73" o:spid="_x0000_s1041" style="position:absolute;visibility:visible;mso-wrap-style:square" from="6048,5760" to="720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x0MMMAAADbAAAADwAAAGRycy9kb3ducmV2LnhtbESPT2sCMRTE7wW/Q3hCb92sUsWuRhFB&#10;8FDwT6VeH5vXzdLNy5pE3X57Iwg9DjPzG2a26GwjruRD7VjBIMtBEJdO11wpOH6t3yYgQkTW2Dgm&#10;BX8UYDHvvcyw0O7Ge7oeYiUShEOBCkyMbSFlKA1ZDJlriZP347zFmKSvpPZ4S3DbyGGej6XFmtOC&#10;wZZWhsrfw8UqoOX2e7eROLSNl+eTOY8+436k1Gu/W05BROrif/jZ3mgFH+/w+JJ+gJ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8dDDDAAAA2wAAAA8AAAAAAAAAAAAA&#10;AAAAoQIAAGRycy9kb3ducmV2LnhtbFBLBQYAAAAABAAEAPkAAACRAwAAAAA=&#10;">
                  <v:stroke endarrow="classic" endarrowwidth="narrow" endarrowlength="long"/>
                </v:line>
                <v:line id="Line 74" o:spid="_x0000_s1042" style="position:absolute;visibility:visible;mso-wrap-style:square" from="7776,5760" to="8928,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DRq8IAAADbAAAADwAAAGRycy9kb3ducmV2LnhtbESPT2sCMRTE7wW/Q3iCt5qtsFK3RhFB&#10;8FDwL3p9bF43Szcva5Lq+u2NIPQ4zMxvmOm8s424kg+1YwUfwwwEcel0zZWC42H1/gkiRGSNjWNS&#10;cKcA81nvbYqFdjfe0XUfK5EgHApUYGJsCylDachiGLqWOHk/zluMSfpKao+3BLeNHGXZWFqsOS0Y&#10;bGlpqPzd/1kFtNictmuJI9t4eTmbS/4dd7lSg363+AIRqYv/4Vd7rRVMcnh+ST9Az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jDRq8IAAADbAAAADwAAAAAAAAAAAAAA&#10;AAChAgAAZHJzL2Rvd25yZXYueG1sUEsFBgAAAAAEAAQA+QAAAJADAAAAAA==&#10;">
                  <v:stroke endarrow="classic" endarrowwidth="narrow" endarrowlength="long"/>
                </v:line>
                <v:line id="Line 75" o:spid="_x0000_s1043" style="position:absolute;flip:y;visibility:visible;mso-wrap-style:square" from="9216,5472" to="9216,6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EGcQAAADbAAAADwAAAGRycy9kb3ducmV2LnhtbESPQWvCQBSE70L/w/IK3nQTaUObugkq&#10;FLx4MLX31+xrkib7NmTXGP+9WxA8DjPzDbPOJ9OJkQbXWFYQLyMQxKXVDVcKTl+fizcQziNr7CyT&#10;gis5yLOn2RpTbS98pLHwlQgQdikqqL3vUyldWZNBt7Q9cfB+7WDQBzlUUg94CXDTyVUUJdJgw2Gh&#10;xp52NZVtcTYKJvvzWn1vtu3x7yU+nMft6ap9pNT8edp8gPA0+Uf43t5rBe8J/H8JP0Bm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4kQZxAAAANsAAAAPAAAAAAAAAAAA&#10;AAAAAKECAABkcnMvZG93bnJldi54bWxQSwUGAAAAAAQABAD5AAAAkgMAAAAA&#10;">
                  <v:stroke endarrow="open"/>
                </v:line>
                <v:shape id="Text Box 76" o:spid="_x0000_s1044" type="#_x0000_t202" style="position:absolute;left:2880;top:6624;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A53FE3" w:rsidRDefault="00A53FE3">
                        <w:pPr>
                          <w:rPr>
                            <w:vertAlign w:val="subscript"/>
                          </w:rPr>
                        </w:pPr>
                        <w:r>
                          <w:t>F</w:t>
                        </w:r>
                        <w:r>
                          <w:rPr>
                            <w:vertAlign w:val="subscript"/>
                          </w:rPr>
                          <w:t>g</w:t>
                        </w:r>
                      </w:p>
                    </w:txbxContent>
                  </v:textbox>
                </v:shape>
                <v:shape id="Text Box 77" o:spid="_x0000_s1045" type="#_x0000_t202" style="position:absolute;left:9216;top:5760;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A53FE3" w:rsidRDefault="00A53FE3">
                        <w:pPr>
                          <w:rPr>
                            <w:vertAlign w:val="subscript"/>
                          </w:rPr>
                        </w:pPr>
                        <w:r>
                          <w:t>F</w:t>
                        </w:r>
                        <w:r>
                          <w:rPr>
                            <w:vertAlign w:val="subscript"/>
                          </w:rPr>
                          <w:t>N</w:t>
                        </w:r>
                      </w:p>
                    </w:txbxContent>
                  </v:textbox>
                </v:shape>
                <v:shape id="Text Box 79" o:spid="_x0000_s1046" type="#_x0000_t202" style="position:absolute;left:1008;top:6624;width:1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A53FE3" w:rsidRDefault="00A53FE3">
                        <w:r>
                          <w:t>surface</w:t>
                        </w:r>
                      </w:p>
                    </w:txbxContent>
                  </v:textbox>
                </v:shape>
                <v:shape id="Text Box 80" o:spid="_x0000_s1047" type="#_x0000_t202" style="position:absolute;left:1440;top:5472;width:1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A53FE3" w:rsidRDefault="00A53FE3">
                        <w:r>
                          <w:t>object</w:t>
                        </w:r>
                      </w:p>
                    </w:txbxContent>
                  </v:textbox>
                </v:shape>
                <v:line id="Line 81" o:spid="_x0000_s1048" style="position:absolute;visibility:visible;mso-wrap-style:square" from="2160,5760" to="2448,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Line 82" o:spid="_x0000_s1049" style="position:absolute;flip:y;visibility:visible;mso-wrap-style:square" from="1872,6480" to="2160,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O6TcMAAADcAAAADwAAAGRycy9kb3ducmV2LnhtbERPTWsCMRC9C/6HMIVeRLOVUnRrFCkI&#10;PXiplRVv0810s+xmsiZRt/++EQRv83ifs1j1thUX8qF2rOBlkoEgLp2uuVKw/96MZyBCRNbYOiYF&#10;fxRgtRwOFphrd+UvuuxiJVIIhxwVmBi7XMpQGrIYJq4jTtyv8xZjgr6S2uM1hdtWTrPsTVqsOTUY&#10;7OjDUNnszlaBnG1HJ7/+eW2K5nCYm6IsuuNWqeenfv0OIlIfH+K7+1On+dkU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Duk3DAAAA3AAAAA8AAAAAAAAAAAAA&#10;AAAAoQIAAGRycy9kb3ducmV2LnhtbFBLBQYAAAAABAAEAPkAAACRAwAAAAA=&#10;"/>
              </v:group>
            </w:pict>
          </mc:Fallback>
        </mc:AlternateContent>
      </w:r>
    </w:p>
    <w:p w:rsidR="00A53FE3" w:rsidRDefault="00A53FE3"/>
    <w:p w:rsidR="00A53FE3" w:rsidRDefault="00A53FE3"/>
    <w:p w:rsidR="00A53FE3" w:rsidRDefault="00A53FE3"/>
    <w:p w:rsidR="00A53FE3" w:rsidRDefault="00A53FE3"/>
    <w:p w:rsidR="00A53FE3" w:rsidRDefault="00A53FE3"/>
    <w:p w:rsidR="00A53FE3" w:rsidRDefault="00A53FE3"/>
    <w:p w:rsidR="00A53FE3" w:rsidRDefault="00A53FE3"/>
    <w:p w:rsidR="00A53FE3" w:rsidRDefault="00A53FE3">
      <w:r>
        <w:t xml:space="preserve">The </w:t>
      </w:r>
      <w:r w:rsidR="000906DB">
        <w:t>greater the normal force</w:t>
      </w:r>
      <w:r>
        <w:t xml:space="preserve">, the greater the interaction between the atoms and electrons of the object and the surface and, therefore, the greater the frictional force.  </w:t>
      </w:r>
    </w:p>
    <w:p w:rsidR="00A53FE3" w:rsidRDefault="00A53FE3"/>
    <w:p w:rsidR="00A53FE3" w:rsidRDefault="00A53FE3">
      <w:r>
        <w:t xml:space="preserve">The second factor is the nature of the interaction between </w:t>
      </w:r>
      <w:r w:rsidR="000906DB">
        <w:t xml:space="preserve">object and the surface.  If the surface and object are rough in texture, like coarse sandpaper on brushed concrete, the frictional force will be quite different compared to the interaction between fine sandpaper and smooth concrete. In addition, there is the interaction between </w:t>
      </w:r>
      <w:r>
        <w:t xml:space="preserve">the atoms and electrons of the object and the atoms and electrons of the surface.  The interaction between a rubber tire and a dry pavement surface, for example, is substantially different from the interaction between a rubber tire and an icy surface.  The interaction between the surfaces is represented by a number </w:t>
      </w:r>
      <w:r>
        <w:rPr>
          <w:rFonts w:ascii="Symbol" w:hAnsi="Symbol"/>
          <w:b/>
        </w:rPr>
        <w:t></w:t>
      </w:r>
      <w:r>
        <w:t xml:space="preserve"> (pronounced “mu”) called the </w:t>
      </w:r>
      <w:r>
        <w:rPr>
          <w:b/>
        </w:rPr>
        <w:t>coefficient of friction</w:t>
      </w:r>
      <w:r>
        <w:t xml:space="preserve">.  The coefficient of friction can be thought of as an indicator of the “stickiness” of the interaction between two surfaces – the higher the coefficient, the stickier the interaction, the greater the frictional force.  For frictionless interactions, which are only theoretical, </w:t>
      </w:r>
      <w:r>
        <w:rPr>
          <w:rFonts w:ascii="Symbol" w:hAnsi="Symbol"/>
        </w:rPr>
        <w:t></w:t>
      </w:r>
      <w:r>
        <w:t xml:space="preserve"> = 0.  In the table below a number of coefficients are given</w:t>
      </w:r>
      <w:r w:rsidR="00C14BFC">
        <w:t xml:space="preserve"> (see Pearson page 183 as well)</w:t>
      </w:r>
      <w:r>
        <w:t xml:space="preserve">.  Note that </w:t>
      </w:r>
      <w:r w:rsidR="00C14BFC" w:rsidRPr="00C14BFC">
        <w:rPr>
          <w:b/>
        </w:rPr>
        <w:t xml:space="preserve">the </w:t>
      </w:r>
      <w:r w:rsidRPr="00C14BFC">
        <w:rPr>
          <w:b/>
        </w:rPr>
        <w:t xml:space="preserve">coefficient of friction is </w:t>
      </w:r>
      <w:proofErr w:type="spellStart"/>
      <w:r w:rsidR="00C14BFC" w:rsidRPr="00C14BFC">
        <w:rPr>
          <w:b/>
        </w:rPr>
        <w:t>unitless</w:t>
      </w:r>
      <w:proofErr w:type="spellEnd"/>
      <w:r>
        <w:t>.</w:t>
      </w:r>
    </w:p>
    <w:p w:rsidR="00A53FE3" w:rsidRDefault="00A53FE3"/>
    <w:tbl>
      <w:tblPr>
        <w:tblW w:w="0" w:type="auto"/>
        <w:tblInd w:w="720" w:type="dxa"/>
        <w:tblBorders>
          <w:insideH w:val="single" w:sz="4" w:space="0" w:color="auto"/>
          <w:insideV w:val="single" w:sz="4" w:space="0" w:color="auto"/>
        </w:tblBorders>
        <w:tblLayout w:type="fixed"/>
        <w:tblLook w:val="0000" w:firstRow="0" w:lastRow="0" w:firstColumn="0" w:lastColumn="0" w:noHBand="0" w:noVBand="0"/>
      </w:tblPr>
      <w:tblGrid>
        <w:gridCol w:w="2628"/>
        <w:gridCol w:w="1980"/>
        <w:gridCol w:w="2070"/>
      </w:tblGrid>
      <w:tr w:rsidR="00A53FE3">
        <w:tc>
          <w:tcPr>
            <w:tcW w:w="2628" w:type="dxa"/>
          </w:tcPr>
          <w:p w:rsidR="00A53FE3" w:rsidRDefault="00A53FE3">
            <w:r>
              <w:t>Surfaces</w:t>
            </w:r>
          </w:p>
        </w:tc>
        <w:tc>
          <w:tcPr>
            <w:tcW w:w="1980" w:type="dxa"/>
          </w:tcPr>
          <w:p w:rsidR="00A53FE3" w:rsidRDefault="00A53FE3">
            <w:pPr>
              <w:rPr>
                <w:vertAlign w:val="subscript"/>
              </w:rPr>
            </w:pPr>
            <w:r>
              <w:t xml:space="preserve">Coefficient of static friction, </w:t>
            </w:r>
            <w:r>
              <w:rPr>
                <w:rFonts w:ascii="Symbol" w:hAnsi="Symbol"/>
              </w:rPr>
              <w:t></w:t>
            </w:r>
            <w:r>
              <w:rPr>
                <w:vertAlign w:val="subscript"/>
              </w:rPr>
              <w:t>s</w:t>
            </w:r>
          </w:p>
        </w:tc>
        <w:tc>
          <w:tcPr>
            <w:tcW w:w="2070" w:type="dxa"/>
          </w:tcPr>
          <w:p w:rsidR="00A53FE3" w:rsidRDefault="00A53FE3">
            <w:r>
              <w:t xml:space="preserve">Coefficient of kinetic friction, </w:t>
            </w:r>
            <w:r>
              <w:rPr>
                <w:rFonts w:ascii="Symbol" w:hAnsi="Symbol"/>
              </w:rPr>
              <w:t></w:t>
            </w:r>
            <w:r>
              <w:rPr>
                <w:vertAlign w:val="subscript"/>
              </w:rPr>
              <w:t>k</w:t>
            </w:r>
          </w:p>
        </w:tc>
      </w:tr>
      <w:tr w:rsidR="00A53FE3">
        <w:tc>
          <w:tcPr>
            <w:tcW w:w="2628" w:type="dxa"/>
          </w:tcPr>
          <w:p w:rsidR="00A53FE3" w:rsidRDefault="00A53FE3">
            <w:r>
              <w:t>wood on wood</w:t>
            </w:r>
          </w:p>
          <w:p w:rsidR="00A53FE3" w:rsidRDefault="00A53FE3">
            <w:r>
              <w:t>waxed wood on snow</w:t>
            </w:r>
          </w:p>
          <w:p w:rsidR="00A53FE3" w:rsidRDefault="00A53FE3">
            <w:r>
              <w:t>metal on metal with oil</w:t>
            </w:r>
          </w:p>
          <w:p w:rsidR="00A53FE3" w:rsidRDefault="00A53FE3">
            <w:r>
              <w:t>rubber on solids</w:t>
            </w:r>
          </w:p>
          <w:p w:rsidR="00A53FE3" w:rsidRDefault="00A53FE3">
            <w:r>
              <w:t>human hip joint</w:t>
            </w:r>
          </w:p>
        </w:tc>
        <w:tc>
          <w:tcPr>
            <w:tcW w:w="1980" w:type="dxa"/>
          </w:tcPr>
          <w:p w:rsidR="00A53FE3" w:rsidRDefault="00A53FE3">
            <w:r>
              <w:t>0.40</w:t>
            </w:r>
          </w:p>
          <w:p w:rsidR="00A53FE3" w:rsidRDefault="00A53FE3">
            <w:r>
              <w:t>0.14</w:t>
            </w:r>
          </w:p>
          <w:p w:rsidR="00A53FE3" w:rsidRDefault="00A53FE3">
            <w:r>
              <w:t>0.15</w:t>
            </w:r>
          </w:p>
          <w:p w:rsidR="00A53FE3" w:rsidRDefault="00A53FE3">
            <w:r>
              <w:t>1 to 4</w:t>
            </w:r>
          </w:p>
          <w:p w:rsidR="00A53FE3" w:rsidRDefault="00A53FE3">
            <w:r>
              <w:t>&lt;0.01</w:t>
            </w:r>
          </w:p>
        </w:tc>
        <w:tc>
          <w:tcPr>
            <w:tcW w:w="2070" w:type="dxa"/>
          </w:tcPr>
          <w:p w:rsidR="00A53FE3" w:rsidRDefault="00A53FE3">
            <w:r>
              <w:t>0.20</w:t>
            </w:r>
          </w:p>
          <w:p w:rsidR="00A53FE3" w:rsidRDefault="00A53FE3">
            <w:r>
              <w:t>0.10</w:t>
            </w:r>
          </w:p>
          <w:p w:rsidR="00A53FE3" w:rsidRDefault="00A53FE3">
            <w:r>
              <w:t>0.07</w:t>
            </w:r>
          </w:p>
          <w:p w:rsidR="00A53FE3" w:rsidRDefault="00A53FE3">
            <w:r>
              <w:t>1</w:t>
            </w:r>
          </w:p>
          <w:p w:rsidR="00A53FE3" w:rsidRDefault="00A53FE3">
            <w:r>
              <w:t>&lt;0.01</w:t>
            </w:r>
          </w:p>
        </w:tc>
      </w:tr>
    </w:tbl>
    <w:p w:rsidR="00A53FE3" w:rsidRDefault="00A53FE3"/>
    <w:p w:rsidR="00A53FE3" w:rsidRDefault="00A53FE3">
      <w:r>
        <w:lastRenderedPageBreak/>
        <w:t xml:space="preserve">Note that there are two types of frictional coefficients </w:t>
      </w:r>
      <w:r>
        <w:sym w:font="Symbol" w:char="F06D"/>
      </w:r>
      <w:r>
        <w:rPr>
          <w:vertAlign w:val="subscript"/>
        </w:rPr>
        <w:t>s</w:t>
      </w:r>
      <w:r>
        <w:t xml:space="preserve"> and </w:t>
      </w:r>
      <w:r>
        <w:sym w:font="Symbol" w:char="F06D"/>
      </w:r>
      <w:r>
        <w:rPr>
          <w:vertAlign w:val="subscript"/>
        </w:rPr>
        <w:t>k</w:t>
      </w:r>
      <w:r>
        <w:t>.  The coefficient of static friction (</w:t>
      </w:r>
      <w:r>
        <w:sym w:font="Symbol" w:char="F06D"/>
      </w:r>
      <w:r>
        <w:rPr>
          <w:vertAlign w:val="subscript"/>
        </w:rPr>
        <w:t>s</w:t>
      </w:r>
      <w:r>
        <w:t>) is used to calculate the frictional force</w:t>
      </w:r>
      <w:r w:rsidR="00AA525A">
        <w:t xml:space="preserve"> between objects that are </w:t>
      </w:r>
      <w:r w:rsidR="00AA525A" w:rsidRPr="000906DB">
        <w:rPr>
          <w:b/>
        </w:rPr>
        <w:t>not sliding</w:t>
      </w:r>
      <w:r w:rsidR="00AA525A">
        <w:t xml:space="preserve"> relative to one another. The static frictional force must be </w:t>
      </w:r>
      <w:r>
        <w:t xml:space="preserve">overcome to </w:t>
      </w:r>
      <w:r>
        <w:rPr>
          <w:u w:val="single"/>
        </w:rPr>
        <w:t>start</w:t>
      </w:r>
      <w:r>
        <w:t xml:space="preserve"> the object </w:t>
      </w:r>
      <w:r w:rsidR="00AA525A">
        <w:t>sliding</w:t>
      </w:r>
      <w:r>
        <w:t>.  The kinetic coefficient of friction (</w:t>
      </w:r>
      <w:r>
        <w:sym w:font="Symbol" w:char="F06D"/>
      </w:r>
      <w:r>
        <w:rPr>
          <w:vertAlign w:val="subscript"/>
        </w:rPr>
        <w:t>k</w:t>
      </w:r>
      <w:r>
        <w:t xml:space="preserve">) is used to calculate the frictional force when an object is already </w:t>
      </w:r>
      <w:r w:rsidR="00AA525A" w:rsidRPr="000906DB">
        <w:rPr>
          <w:b/>
        </w:rPr>
        <w:t>sliding over</w:t>
      </w:r>
      <w:r w:rsidR="00AA525A">
        <w:t xml:space="preserve"> a surface</w:t>
      </w:r>
      <w:r>
        <w:t xml:space="preserve">. </w:t>
      </w:r>
    </w:p>
    <w:p w:rsidR="00AA525A" w:rsidRDefault="00AA525A"/>
    <w:p w:rsidR="00A53FE3" w:rsidRDefault="00A53FE3">
      <w:r>
        <w:t xml:space="preserve">The two factors, normal force and coefficient of friction, combine to give the following equation: </w:t>
      </w:r>
    </w:p>
    <w:p w:rsidR="00A53FE3" w:rsidRDefault="00A53FE3" w:rsidP="009570E3">
      <w:pPr>
        <w:spacing w:after="120"/>
      </w:pPr>
      <w:r>
        <w:tab/>
      </w:r>
      <w:r>
        <w:tab/>
      </w:r>
      <w:r>
        <w:tab/>
      </w:r>
      <w:r>
        <w:tab/>
      </w:r>
      <w:r w:rsidR="00AA525A" w:rsidRPr="00AA525A">
        <w:rPr>
          <w:position w:val="-18"/>
        </w:rPr>
        <w:object w:dxaOrig="10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24pt" o:ole="">
            <v:imagedata r:id="rId8" o:title=""/>
          </v:shape>
          <o:OLEObject Type="Embed" ProgID="Equation.DSMT4" ShapeID="_x0000_i1025" DrawAspect="Content" ObjectID="_1523871200" r:id="rId9"/>
        </w:object>
      </w:r>
    </w:p>
    <w:p w:rsidR="00A53FE3" w:rsidRDefault="009570E3">
      <w:r>
        <w:t xml:space="preserve">Note the </w:t>
      </w:r>
      <w:r w:rsidRPr="009570E3">
        <w:rPr>
          <w:b/>
        </w:rPr>
        <w:t>absolute value symbols</w:t>
      </w:r>
      <w:r>
        <w:t xml:space="preserve"> – they mean that we are referring to the ma</w:t>
      </w:r>
      <w:r w:rsidR="00BF05B6">
        <w:t>gnitude of the forces and not</w:t>
      </w:r>
      <w:r>
        <w:t xml:space="preserve"> their direction.</w:t>
      </w:r>
    </w:p>
    <w:p w:rsidR="00A53FE3" w:rsidRDefault="00C52DC6">
      <w:r>
        <w:rPr>
          <w:noProof/>
        </w:rPr>
        <mc:AlternateContent>
          <mc:Choice Requires="wps">
            <w:drawing>
              <wp:anchor distT="0" distB="0" distL="114300" distR="114300" simplePos="0" relativeHeight="251660800" behindDoc="0" locked="0" layoutInCell="0" allowOverlap="1">
                <wp:simplePos x="0" y="0"/>
                <wp:positionH relativeFrom="column">
                  <wp:posOffset>-180109</wp:posOffset>
                </wp:positionH>
                <wp:positionV relativeFrom="paragraph">
                  <wp:posOffset>133350</wp:posOffset>
                </wp:positionV>
                <wp:extent cx="6218555" cy="2479964"/>
                <wp:effectExtent l="0" t="0" r="10795" b="15875"/>
                <wp:wrapNone/>
                <wp:docPr id="78" name="Rectangl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47996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2" o:spid="_x0000_s1026" style="position:absolute;margin-left:-14.2pt;margin-top:10.5pt;width:489.65pt;height:195.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MHN8QIAADk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" o:allowincell="f" filled="f" strokeweight="1pt"/>
            </w:pict>
          </mc:Fallback>
        </mc:AlternateContent>
      </w:r>
    </w:p>
    <w:p w:rsidR="00A53FE3" w:rsidRDefault="00A53FE3">
      <w:pPr>
        <w:pStyle w:val="Example"/>
      </w:pPr>
    </w:p>
    <w:p w:rsidR="00A53FE3" w:rsidRDefault="00A53FE3">
      <w:r>
        <w:t>What friction force must be overcome to start a 50 kg object sliding across a horizontal surface when the static coefficient of friction is 0.35?</w:t>
      </w:r>
    </w:p>
    <w:p w:rsidR="00A53FE3" w:rsidRDefault="009570E3">
      <w:r>
        <w:rPr>
          <w:noProof/>
        </w:rPr>
        <mc:AlternateContent>
          <mc:Choice Requires="wpg">
            <w:drawing>
              <wp:anchor distT="0" distB="0" distL="114300" distR="114300" simplePos="0" relativeHeight="251661824" behindDoc="0" locked="0" layoutInCell="0" allowOverlap="1" wp14:anchorId="3CDAE59E" wp14:editId="34A7BE88">
                <wp:simplePos x="0" y="0"/>
                <wp:positionH relativeFrom="column">
                  <wp:posOffset>408709</wp:posOffset>
                </wp:positionH>
                <wp:positionV relativeFrom="paragraph">
                  <wp:posOffset>3695</wp:posOffset>
                </wp:positionV>
                <wp:extent cx="1280160" cy="1280160"/>
                <wp:effectExtent l="0" t="38100" r="0" b="72390"/>
                <wp:wrapNone/>
                <wp:docPr id="68"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0160" cy="1280160"/>
                          <a:chOff x="3168" y="4212"/>
                          <a:chExt cx="2016" cy="2016"/>
                        </a:xfrm>
                      </wpg:grpSpPr>
                      <wps:wsp>
                        <wps:cNvPr id="69" name="Rectangle 104"/>
                        <wps:cNvSpPr>
                          <a:spLocks noChangeArrowheads="1"/>
                        </wps:cNvSpPr>
                        <wps:spPr bwMode="auto">
                          <a:xfrm>
                            <a:off x="3591" y="4931"/>
                            <a:ext cx="574" cy="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3FE3" w:rsidRDefault="00A53FE3">
                              <w:r>
                                <w:rPr>
                                  <w:sz w:val="36"/>
                                </w:rPr>
                                <w:t xml:space="preserve">  </w:t>
                              </w:r>
                              <w:r>
                                <w:rPr>
                                  <w:sz w:val="36"/>
                                </w:rPr>
                                <w:sym w:font="Symbol" w:char="F0B7"/>
                              </w:r>
                            </w:p>
                          </w:txbxContent>
                        </wps:txbx>
                        <wps:bodyPr rot="0" vert="horz" wrap="square" lIns="12700" tIns="12700" rIns="12700" bIns="12700" anchor="t" anchorCtr="0" upright="1">
                          <a:noAutofit/>
                        </wps:bodyPr>
                      </wps:wsp>
                      <wps:wsp>
                        <wps:cNvPr id="70" name="Line 105"/>
                        <wps:cNvCnPr/>
                        <wps:spPr bwMode="auto">
                          <a:xfrm flipV="1">
                            <a:off x="3888" y="4212"/>
                            <a:ext cx="0" cy="1008"/>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 name="Line 106"/>
                        <wps:cNvCnPr/>
                        <wps:spPr bwMode="auto">
                          <a:xfrm>
                            <a:off x="3888" y="5220"/>
                            <a:ext cx="0" cy="1008"/>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 name="Rectangle 107"/>
                        <wps:cNvSpPr>
                          <a:spLocks noChangeArrowheads="1"/>
                        </wps:cNvSpPr>
                        <wps:spPr bwMode="auto">
                          <a:xfrm>
                            <a:off x="3849" y="4464"/>
                            <a:ext cx="753"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3FE3" w:rsidRDefault="00A53FE3">
                              <w:r>
                                <w:t xml:space="preserve"> </w:t>
                              </w:r>
                              <w:r w:rsidR="009570E3" w:rsidRPr="009570E3">
                                <w:rPr>
                                  <w:position w:val="-12"/>
                                </w:rPr>
                                <w:object w:dxaOrig="279" w:dyaOrig="400">
                                  <v:shape id="_x0000_i1041" type="#_x0000_t75" style="width:14pt;height:20pt" o:ole="">
                                    <v:imagedata r:id="rId10" o:title=""/>
                                  </v:shape>
                                  <o:OLEObject Type="Embed" ProgID="Equation.DSMT4" ShapeID="_x0000_i1041" DrawAspect="Content" ObjectID="_1523871216" r:id="rId11"/>
                                </w:object>
                              </w:r>
                              <w:r>
                                <w:t xml:space="preserve"> </w:t>
                              </w:r>
                            </w:p>
                          </w:txbxContent>
                        </wps:txbx>
                        <wps:bodyPr rot="0" vert="horz" wrap="square" lIns="12700" tIns="12700" rIns="12700" bIns="12700" anchor="t" anchorCtr="0" upright="1">
                          <a:noAutofit/>
                        </wps:bodyPr>
                      </wps:wsp>
                      <wps:wsp>
                        <wps:cNvPr id="73" name="Rectangle 108"/>
                        <wps:cNvSpPr>
                          <a:spLocks noChangeArrowheads="1"/>
                        </wps:cNvSpPr>
                        <wps:spPr bwMode="auto">
                          <a:xfrm>
                            <a:off x="3888" y="5472"/>
                            <a:ext cx="545" cy="6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84C89" w:rsidRDefault="00A53FE3" w:rsidP="00084C89">
                              <w:r>
                                <w:t xml:space="preserve"> </w:t>
                              </w:r>
                              <w:r w:rsidR="009570E3" w:rsidRPr="009570E3">
                                <w:rPr>
                                  <w:position w:val="-14"/>
                                </w:rPr>
                                <w:object w:dxaOrig="260" w:dyaOrig="420">
                                  <v:shape id="_x0000_i1042" type="#_x0000_t75" style="width:13pt;height:21.5pt" o:ole="">
                                    <v:imagedata r:id="rId12" o:title=""/>
                                  </v:shape>
                                  <o:OLEObject Type="Embed" ProgID="Equation.DSMT4" ShapeID="_x0000_i1042" DrawAspect="Content" ObjectID="_1523871217" r:id="rId13"/>
                                </w:object>
                              </w:r>
                              <w:r>
                                <w:t xml:space="preserve"> </w:t>
                              </w:r>
                            </w:p>
                            <w:p w:rsidR="00A53FE3" w:rsidRDefault="00A53FE3"/>
                          </w:txbxContent>
                        </wps:txbx>
                        <wps:bodyPr rot="0" vert="horz" wrap="square" lIns="12700" tIns="12700" rIns="12700" bIns="12700" anchor="t" anchorCtr="0" upright="1">
                          <a:noAutofit/>
                        </wps:bodyPr>
                      </wps:wsp>
                      <wps:wsp>
                        <wps:cNvPr id="74" name="Line 109"/>
                        <wps:cNvCnPr/>
                        <wps:spPr bwMode="auto">
                          <a:xfrm>
                            <a:off x="3881" y="5220"/>
                            <a:ext cx="1303" cy="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Line 110"/>
                        <wps:cNvCnPr/>
                        <wps:spPr bwMode="auto">
                          <a:xfrm flipH="1">
                            <a:off x="3168" y="5220"/>
                            <a:ext cx="709" cy="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Rectangle 111"/>
                        <wps:cNvSpPr>
                          <a:spLocks noChangeArrowheads="1"/>
                        </wps:cNvSpPr>
                        <wps:spPr bwMode="auto">
                          <a:xfrm>
                            <a:off x="4281" y="4790"/>
                            <a:ext cx="615" cy="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3FE3" w:rsidRDefault="009570E3" w:rsidP="009570E3">
                              <w:r w:rsidRPr="009570E3">
                                <w:rPr>
                                  <w:position w:val="-12"/>
                                </w:rPr>
                                <w:object w:dxaOrig="279" w:dyaOrig="400">
                                  <v:shape id="_x0000_i1043" type="#_x0000_t75" style="width:14pt;height:20pt" o:ole="">
                                    <v:imagedata r:id="rId14" o:title=""/>
                                  </v:shape>
                                  <o:OLEObject Type="Embed" ProgID="Equation.DSMT4" ShapeID="_x0000_i1043" DrawAspect="Content" ObjectID="_1523871218" r:id="rId15"/>
                                </w:object>
                              </w:r>
                            </w:p>
                          </w:txbxContent>
                        </wps:txbx>
                        <wps:bodyPr rot="0" vert="horz" wrap="square" lIns="12700" tIns="12700" rIns="12700" bIns="12700" anchor="t" anchorCtr="0" upright="1">
                          <a:noAutofit/>
                        </wps:bodyPr>
                      </wps:wsp>
                      <wps:wsp>
                        <wps:cNvPr id="77" name="Rectangle 112"/>
                        <wps:cNvSpPr>
                          <a:spLocks noChangeArrowheads="1"/>
                        </wps:cNvSpPr>
                        <wps:spPr bwMode="auto">
                          <a:xfrm>
                            <a:off x="3362" y="4790"/>
                            <a:ext cx="526" cy="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3FE3" w:rsidRDefault="009570E3" w:rsidP="009570E3">
                              <w:r w:rsidRPr="009570E3">
                                <w:rPr>
                                  <w:position w:val="-12"/>
                                </w:rPr>
                                <w:object w:dxaOrig="240" w:dyaOrig="400">
                                  <v:shape id="_x0000_i1044" type="#_x0000_t75" style="width:12pt;height:20pt" o:ole="">
                                    <v:imagedata r:id="rId16" o:title=""/>
                                  </v:shape>
                                  <o:OLEObject Type="Embed" ProgID="Equation.DSMT4" ShapeID="_x0000_i1044" DrawAspect="Content" ObjectID="_1523871219" r:id="rId17"/>
                                </w:objec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4" o:spid="_x0000_s1050" style="position:absolute;margin-left:32.2pt;margin-top:.3pt;width:100.8pt;height:100.8pt;z-index:251661824" coordorigin="3168,4212" coordsize="2016,2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" o:allowincell="f">
                <v:rect id="Rectangle 104" o:spid="_x0000_s1051" style="position:absolute;left:3591;top:4931;width:574;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52UMMA&#10;AADbAAAADwAAAGRycy9kb3ducmV2LnhtbESPQWvCQBSE74X+h+UJ3upGwTTGbKQWhOKpte39kX0m&#10;0ezbNbuN6b/vCkKPw8x8wxSb0XRioN63lhXMZwkI4srqlmsFX5+7pwyED8gaO8uk4Jc8bMrHhwJz&#10;ba/8QcMh1CJC2OeooAnB5VL6qiGDfmYdcfSOtjcYouxrqXu8Rrjp5CJJUmmw5bjQoKPXhqrz4cco&#10;OM8vy+Gkn/erLOXtYv/uvt3OKTWdjC9rEIHG8B++t9+0gnQFty/xB8j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52UMMAAADbAAAADwAAAAAAAAAAAAAAAACYAgAAZHJzL2Rv&#10;d25yZXYueG1sUEsFBgAAAAAEAAQA9QAAAIgDAAAAAA==&#10;" filled="f" stroked="f" strokeweight="1pt">
                  <v:textbox inset="1pt,1pt,1pt,1pt">
                    <w:txbxContent>
                      <w:p w:rsidR="00A53FE3" w:rsidRDefault="00A53FE3">
                        <w:r>
                          <w:rPr>
                            <w:sz w:val="36"/>
                          </w:rPr>
                          <w:t xml:space="preserve">  </w:t>
                        </w:r>
                        <w:r>
                          <w:rPr>
                            <w:sz w:val="36"/>
                          </w:rPr>
                          <w:sym w:font="Symbol" w:char="F0B7"/>
                        </w:r>
                      </w:p>
                    </w:txbxContent>
                  </v:textbox>
                </v:rect>
                <v:line id="Line 105" o:spid="_x0000_s1052" style="position:absolute;flip:y;visibility:visible;mso-wrap-style:square" from="3888,4212" to="3888,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y1IMIAAADbAAAADwAAAGRycy9kb3ducmV2LnhtbERPS2rDMBDdF3oHMYFsSi0niza4VkJo&#10;CZQsGuz0AFNraju1RkZS/Ll9tAh0+Xj/fDeZTgzkfGtZwSpJQRBXVrdcK/g+H543IHxA1thZJgUz&#10;edhtHx9yzLQduaChDLWIIewzVNCE0GdS+qohgz6xPXHkfq0zGCJ0tdQOxxhuOrlO0xdpsOXY0GBP&#10;7w1Vf+XVKJj6n4vz83E8fVyqw+qpuA6t+VJquZj2byACTeFffHd/agWvcX38En+A3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ny1IMIAAADbAAAADwAAAAAAAAAAAAAA&#10;AAChAgAAZHJzL2Rvd25yZXYueG1sUEsFBgAAAAAEAAQA+QAAAJADAAAAAA==&#10;" strokeweight="1pt">
                  <v:stroke startarrowwidth="narrow" startarrowlength="long" endarrow="open" endarrowwidth="narrow" endarrowlength="long"/>
                </v:line>
                <v:line id="Line 106" o:spid="_x0000_s1053" style="position:absolute;visibility:visible;mso-wrap-style:square" from="3888,5220" to="3888,6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41j8EAAADbAAAADwAAAGRycy9kb3ducmV2LnhtbESPzYoCMRCE74LvEFrwphlFVEajLIKi&#10;F/HvAZpJOzPspBOSqLNvvxEEj0VVfUUt161pxJN8qC0rGA0zEMSF1TWXCm7X7WAOIkRkjY1lUvBH&#10;AdarbmeJubYvPtPzEkuRIBxyVFDF6HIpQ1GRwTC0jjh5d+sNxiR9KbXHV4KbRo6zbCoN1pwWKnS0&#10;qaj4vTyMgsa72an098Nkfpxuz7vWneL+oFS/1/4sQERq4zf8ae+1gtkI3l/S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bjWPwQAAANsAAAAPAAAAAAAAAAAAAAAA&#10;AKECAABkcnMvZG93bnJldi54bWxQSwUGAAAAAAQABAD5AAAAjwMAAAAA&#10;" strokeweight="1pt">
                  <v:stroke startarrowwidth="narrow" startarrowlength="long" endarrow="open" endarrowwidth="narrow" endarrowlength="long"/>
                </v:line>
                <v:rect id="Rectangle 107" o:spid="_x0000_s1054" style="position:absolute;left:3849;top:4464;width:753;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y/MQA&#10;AADbAAAADwAAAGRycy9kb3ducmV2LnhtbESPzWrDMBCE74G+g9hCb4kcQxLXjRzaQqDklJ/2vlhb&#10;27W1Ui3Fcd++CgRyHGbmG2a9GU0nBup9Y1nBfJaAIC6tbrhS8HnaTjMQPiBr7CyTgj/ysCkeJmvM&#10;tb3wgYZjqESEsM9RQR2Cy6X0ZU0G/cw64uh9295giLKvpO7xEuGmk2mSLKXBhuNCjY7eayrb49ko&#10;aOe/i+FHr3bP2ZLf0t3efbmtU+rpcXx9ARFoDPfwrf2hFaxSuH6JP0AW/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cvzEAAAA2wAAAA8AAAAAAAAAAAAAAAAAmAIAAGRycy9k&#10;b3ducmV2LnhtbFBLBQYAAAAABAAEAPUAAACJAwAAAAA=&#10;" filled="f" stroked="f" strokeweight="1pt">
                  <v:textbox inset="1pt,1pt,1pt,1pt">
                    <w:txbxContent>
                      <w:p w:rsidR="00A53FE3" w:rsidRDefault="00A53FE3">
                        <w:r>
                          <w:t xml:space="preserve"> </w:t>
                        </w:r>
                        <w:r w:rsidR="009570E3" w:rsidRPr="009570E3">
                          <w:rPr>
                            <w:position w:val="-12"/>
                          </w:rPr>
                          <w:object w:dxaOrig="279" w:dyaOrig="400">
                            <v:shape id="_x0000_i1042" type="#_x0000_t75" style="width:13.75pt;height:20.05pt" o:ole="">
                              <v:imagedata r:id="rId18" o:title=""/>
                            </v:shape>
                            <o:OLEObject Type="Embed" ProgID="Equation.DSMT4" ShapeID="_x0000_i1042" DrawAspect="Content" ObjectID="_1361788076" r:id="rId19"/>
                          </w:object>
                        </w:r>
                        <w:r>
                          <w:t xml:space="preserve"> </w:t>
                        </w:r>
                      </w:p>
                    </w:txbxContent>
                  </v:textbox>
                </v:rect>
                <v:rect id="Rectangle 108" o:spid="_x0000_s1055" style="position:absolute;left:3888;top:5472;width:545;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XZ8QA&#10;AADbAAAADwAAAGRycy9kb3ducmV2LnhtbESPS2vDMBCE74X+B7GF3ho5Kc3DjRySQKDk1Lzui7Wx&#10;XVsrxVId999HgUKOw8x8w8wXvWlER62vLCsYDhIQxLnVFRcKjofN2xSED8gaG8uk4I88LLLnpzmm&#10;2l55R90+FCJC2KeooAzBpVL6vCSDfmAdcfTOtjUYomwLqVu8Rrhp5ChJxtJgxXGhREfrkvJ6/2sU&#10;1MPLR/ejJ9vZdMyr0fbbndzGKfX60i8/QQTqwyP83/7SCibvcP8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v12fEAAAA2wAAAA8AAAAAAAAAAAAAAAAAmAIAAGRycy9k&#10;b3ducmV2LnhtbFBLBQYAAAAABAAEAPUAAACJAwAAAAA=&#10;" filled="f" stroked="f" strokeweight="1pt">
                  <v:textbox inset="1pt,1pt,1pt,1pt">
                    <w:txbxContent>
                      <w:p w:rsidR="00084C89" w:rsidRDefault="00A53FE3" w:rsidP="00084C89">
                        <w:r>
                          <w:t xml:space="preserve"> </w:t>
                        </w:r>
                        <w:r w:rsidR="009570E3" w:rsidRPr="009570E3">
                          <w:rPr>
                            <w:position w:val="-14"/>
                          </w:rPr>
                          <w:object w:dxaOrig="260" w:dyaOrig="420">
                            <v:shape id="_x0000_i1043" type="#_x0000_t75" style="width:13.15pt;height:21.3pt" o:ole="">
                              <v:imagedata r:id="rId20" o:title=""/>
                            </v:shape>
                            <o:OLEObject Type="Embed" ProgID="Equation.DSMT4" ShapeID="_x0000_i1043" DrawAspect="Content" ObjectID="_1361788077" r:id="rId21"/>
                          </w:object>
                        </w:r>
                        <w:r>
                          <w:t xml:space="preserve"> </w:t>
                        </w:r>
                      </w:p>
                      <w:p w:rsidR="00A53FE3" w:rsidRDefault="00A53FE3"/>
                    </w:txbxContent>
                  </v:textbox>
                </v:rect>
                <v:line id="Line 109" o:spid="_x0000_s1056" style="position:absolute;visibility:visible;mso-wrap-style:square" from="3881,5220" to="5184,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mWF8MAAADbAAAADwAAAGRycy9kb3ducmV2LnhtbESPzWrDMBCE74W8g9hAb42cEpLgRDYl&#10;kOJcSv4eYLE2tqm1EpIau29fFQI5DjPzDbMtR9OLO/nQWVYwn2UgiGurO24UXC/7tzWIEJE19pZJ&#10;wS8FKIvJyxZzbQc+0f0cG5EgHHJU0MbocilD3ZLBMLOOOHk36w3GJH0jtcchwU0v37NsKQ12nBZa&#10;dLRrqf4+/xgFvXerY+Nvh8X6a7k/fY7uGKuDUq/T8WMDItIYn+FHu9IKVgv4/5J+gC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ZlhfDAAAA2wAAAA8AAAAAAAAAAAAA&#10;AAAAoQIAAGRycy9kb3ducmV2LnhtbFBLBQYAAAAABAAEAPkAAACRAwAAAAA=&#10;" strokeweight="1pt">
                  <v:stroke startarrowwidth="narrow" startarrowlength="long" endarrow="open" endarrowwidth="narrow" endarrowlength="long"/>
                </v:line>
                <v:line id="Line 110" o:spid="_x0000_s1057" style="position:absolute;flip:x;visibility:visible;mso-wrap-style:square" from="3168,5220" to="3877,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sWuMUAAADbAAAADwAAAGRycy9kb3ducmV2LnhtbESP3WrCQBSE7wu+w3IEb4puLFgldSNi&#10;EcSLFtM+wGn2ND/Nng27axLfvlsoeDnMzDfMdjeaVvTkfG1ZwXKRgCAurK65VPD5cZxvQPiArLG1&#10;TApu5GGXTR62mGo78IX6PJQiQtinqKAKoUul9EVFBv3CdsTR+7bOYIjSlVI7HCLctPIpSZ6lwZrj&#10;QoUdHSoqfvKrUTB2X43zt/Pw/toUx+Xj5drX5k2p2XTcv4AINIZ7+L990grWK/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sWuMUAAADbAAAADwAAAAAAAAAA&#10;AAAAAAChAgAAZHJzL2Rvd25yZXYueG1sUEsFBgAAAAAEAAQA+QAAAJMDAAAAAA==&#10;" strokeweight="1pt">
                  <v:stroke startarrowwidth="narrow" startarrowlength="long" endarrow="open" endarrowwidth="narrow" endarrowlength="long"/>
                </v:line>
                <v:rect id="Rectangle 111" o:spid="_x0000_s1058" style="position:absolute;left:4281;top:4790;width:615;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h0/8IA&#10;AADbAAAADwAAAGRycy9kb3ducmV2LnhtbESPQWvCQBSE74L/YXlCb7pRaNToKrYgFE/W6v2RfSbR&#10;7Ns1u43x37tCocdhZr5hluvO1KKlxleWFYxHCQji3OqKCwXHn+1wBsIHZI21ZVLwIA/rVb+3xEzb&#10;O39TewiFiBD2GSooQ3CZlD4vyaAfWUccvbNtDIYom0LqBu8Rbmo5SZJUGqw4LpTo6LOk/Hr4NQqu&#10;49t7e9HT3XyW8sdkt3cnt3VKvQ26zQJEoC78h//aX1rBNIXXl/gD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2HT/wgAAANsAAAAPAAAAAAAAAAAAAAAAAJgCAABkcnMvZG93&#10;bnJldi54bWxQSwUGAAAAAAQABAD1AAAAhwMAAAAA&#10;" filled="f" stroked="f" strokeweight="1pt">
                  <v:textbox inset="1pt,1pt,1pt,1pt">
                    <w:txbxContent>
                      <w:p w:rsidR="00A53FE3" w:rsidRDefault="009570E3" w:rsidP="009570E3">
                        <w:r w:rsidRPr="009570E3">
                          <w:rPr>
                            <w:position w:val="-12"/>
                          </w:rPr>
                          <w:object w:dxaOrig="279" w:dyaOrig="400">
                            <v:shape id="_x0000_i1044" type="#_x0000_t75" style="width:13.75pt;height:20.05pt" o:ole="">
                              <v:imagedata r:id="rId22" o:title=""/>
                            </v:shape>
                            <o:OLEObject Type="Embed" ProgID="Equation.DSMT4" ShapeID="_x0000_i1044" DrawAspect="Content" ObjectID="_1361788078" r:id="rId23"/>
                          </w:object>
                        </w:r>
                      </w:p>
                    </w:txbxContent>
                  </v:textbox>
                </v:rect>
                <v:rect id="Rectangle 112" o:spid="_x0000_s1059" style="position:absolute;left:3362;top:4790;width:526;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RZMQA&#10;AADbAAAADwAAAGRycy9kb3ducmV2LnhtbESPzWrDMBCE74G+g9hCb4mcQGLXjRzaQqDklJ/2vlhb&#10;27W1Ui3Fcd++CgRyHGbmG2a9GU0nBup9Y1nBfJaAIC6tbrhS8HnaTjMQPiBr7CyTgj/ysCkeJmvM&#10;tb3wgYZjqESEsM9RQR2Cy6X0ZU0G/cw64uh9295giLKvpO7xEuGmk4skWUmDDceFGh2911S2x7NR&#10;0M5/l8OPTnfP2YrfFru9+3Jbp9TT4/j6AiLQGO7hW/tDK0hTuH6JP0AW/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0WTEAAAA2wAAAA8AAAAAAAAAAAAAAAAAmAIAAGRycy9k&#10;b3ducmV2LnhtbFBLBQYAAAAABAAEAPUAAACJAwAAAAA=&#10;" filled="f" stroked="f" strokeweight="1pt">
                  <v:textbox inset="1pt,1pt,1pt,1pt">
                    <w:txbxContent>
                      <w:p w:rsidR="00A53FE3" w:rsidRDefault="009570E3" w:rsidP="009570E3">
                        <w:r w:rsidRPr="009570E3">
                          <w:rPr>
                            <w:position w:val="-12"/>
                          </w:rPr>
                          <w:object w:dxaOrig="240" w:dyaOrig="400">
                            <v:shape id="_x0000_i1045" type="#_x0000_t75" style="width:11.9pt;height:20.05pt" o:ole="">
                              <v:imagedata r:id="rId24" o:title=""/>
                            </v:shape>
                            <o:OLEObject Type="Embed" ProgID="Equation.DSMT4" ShapeID="_x0000_i1045" DrawAspect="Content" ObjectID="_1361788079" r:id="rId25"/>
                          </w:object>
                        </w:r>
                      </w:p>
                    </w:txbxContent>
                  </v:textbox>
                </v:rect>
              </v:group>
            </w:pict>
          </mc:Fallback>
        </mc:AlternateContent>
      </w:r>
      <w:r>
        <w:rPr>
          <w:noProof/>
        </w:rPr>
        <mc:AlternateContent>
          <mc:Choice Requires="wps">
            <w:drawing>
              <wp:anchor distT="0" distB="0" distL="114300" distR="114300" simplePos="0" relativeHeight="251662848" behindDoc="0" locked="0" layoutInCell="0" allowOverlap="1" wp14:anchorId="060C2B31" wp14:editId="1BE1B49F">
                <wp:simplePos x="0" y="0"/>
                <wp:positionH relativeFrom="column">
                  <wp:posOffset>2098675</wp:posOffset>
                </wp:positionH>
                <wp:positionV relativeFrom="paragraph">
                  <wp:posOffset>5715</wp:posOffset>
                </wp:positionV>
                <wp:extent cx="2377440" cy="707390"/>
                <wp:effectExtent l="0" t="0" r="0" b="0"/>
                <wp:wrapNone/>
                <wp:docPr id="67"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707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3FE3" w:rsidRDefault="00A53FE3">
                            <w:r>
                              <w:t xml:space="preserve">From the diagram, </w:t>
                            </w:r>
                            <w:r w:rsidR="000906DB" w:rsidRPr="000906DB">
                              <w:rPr>
                                <w:position w:val="-18"/>
                              </w:rPr>
                              <w:object w:dxaOrig="920" w:dyaOrig="480">
                                <v:shape id="_x0000_i1045" type="#_x0000_t75" style="width:45.5pt;height:24pt" o:ole="">
                                  <v:imagedata r:id="rId26" o:title=""/>
                                </v:shape>
                                <o:OLEObject Type="Embed" ProgID="Equation.DSMT4" ShapeID="_x0000_i1045" DrawAspect="Content" ObjectID="_1523871220" r:id="rId27"/>
                              </w:object>
                            </w:r>
                          </w:p>
                          <w:p w:rsidR="00A53FE3" w:rsidRDefault="00A53FE3">
                            <w:r>
                              <w:sym w:font="Symbol" w:char="F05C"/>
                            </w:r>
                            <w:r>
                              <w:t xml:space="preserve"> </w:t>
                            </w:r>
                            <w:r w:rsidR="00084C89" w:rsidRPr="000906DB">
                              <w:rPr>
                                <w:position w:val="-18"/>
                              </w:rPr>
                              <w:object w:dxaOrig="1420" w:dyaOrig="480">
                                <v:shape id="_x0000_i1046" type="#_x0000_t75" style="width:70.5pt;height:24pt" o:ole="">
                                  <v:imagedata r:id="rId28" o:title=""/>
                                </v:shape>
                                <o:OLEObject Type="Embed" ProgID="Equation.DSMT4" ShapeID="_x0000_i1046" DrawAspect="Content" ObjectID="_1523871221" r:id="rId2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060" type="#_x0000_t202" style="position:absolute;margin-left:165.25pt;margin-top:.45pt;width:187.2pt;height:55.7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" o:allowincell="f" filled="f" stroked="f">
                <v:textbox>
                  <w:txbxContent>
                    <w:p w:rsidR="00A53FE3" w:rsidRDefault="00A53FE3">
                      <w:r>
                        <w:t xml:space="preserve">From the diagram, </w:t>
                      </w:r>
                      <w:r w:rsidR="000906DB" w:rsidRPr="000906DB">
                        <w:rPr>
                          <w:position w:val="-18"/>
                        </w:rPr>
                        <w:object w:dxaOrig="920" w:dyaOrig="480">
                          <v:shape id="_x0000_i1046" type="#_x0000_t75" style="width:45.7pt;height:23.8pt" o:ole="">
                            <v:imagedata r:id="rId30" o:title=""/>
                          </v:shape>
                          <o:OLEObject Type="Embed" ProgID="Equation.DSMT4" ShapeID="_x0000_i1046" DrawAspect="Content" ObjectID="_1361788080" r:id="rId31"/>
                        </w:object>
                      </w:r>
                    </w:p>
                    <w:p w:rsidR="00A53FE3" w:rsidRDefault="00A53FE3">
                      <w:r>
                        <w:sym w:font="Symbol" w:char="F05C"/>
                      </w:r>
                      <w:r>
                        <w:t xml:space="preserve"> </w:t>
                      </w:r>
                      <w:r w:rsidR="00084C89" w:rsidRPr="000906DB">
                        <w:rPr>
                          <w:position w:val="-18"/>
                        </w:rPr>
                        <w:object w:dxaOrig="1420" w:dyaOrig="480">
                          <v:shape id="_x0000_i1047" type="#_x0000_t75" style="width:70.75pt;height:23.8pt" o:ole="">
                            <v:imagedata r:id="rId32" o:title=""/>
                          </v:shape>
                          <o:OLEObject Type="Embed" ProgID="Equation.DSMT4" ShapeID="_x0000_i1047" DrawAspect="Content" ObjectID="_1361788081" r:id="rId33"/>
                        </w:object>
                      </w:r>
                    </w:p>
                  </w:txbxContent>
                </v:textbox>
              </v:shape>
            </w:pict>
          </mc:Fallback>
        </mc:AlternateContent>
      </w:r>
    </w:p>
    <w:p w:rsidR="00A53FE3" w:rsidRDefault="00A53FE3"/>
    <w:p w:rsidR="00A53FE3" w:rsidRDefault="00A53FE3"/>
    <w:p w:rsidR="00A53FE3" w:rsidRDefault="00A53FE3"/>
    <w:p w:rsidR="00A53FE3" w:rsidRDefault="00462954">
      <w:r>
        <w:rPr>
          <w:noProof/>
        </w:rPr>
        <w:pict>
          <v:shape id="_x0000_s1040" type="#_x0000_t75" style="position:absolute;margin-left:170.2pt;margin-top:6.7pt;width:100.9pt;height:74.2pt;z-index:-251649536;mso-position-horizontal-relative:text;mso-position-vertical-relative:text">
            <v:imagedata r:id="rId34" o:title=""/>
          </v:shape>
          <o:OLEObject Type="Embed" ProgID="Equation.DSMT4" ShapeID="_x0000_s1040" DrawAspect="Content" ObjectID="_1523871205" r:id="rId35"/>
        </w:pict>
      </w:r>
    </w:p>
    <w:p w:rsidR="00A53FE3" w:rsidRDefault="00462954">
      <w:r>
        <w:rPr>
          <w:noProof/>
          <w:position w:val="-10"/>
        </w:rPr>
        <w:pict>
          <v:shape id="_x0000_s1041" type="#_x0000_t75" style="position:absolute;margin-left:288.55pt;margin-top:0;width:101.95pt;height:63.95pt;z-index:251668992;mso-position-horizontal-relative:text;mso-position-vertical-relative:text" fillcolor="window">
            <v:imagedata r:id="rId36" o:title=""/>
          </v:shape>
          <o:OLEObject Type="Embed" ProgID="Equation.DSMT4" ShapeID="_x0000_s1041" DrawAspect="Content" ObjectID="_1523871206" r:id="rId37"/>
        </w:pict>
      </w:r>
    </w:p>
    <w:p w:rsidR="00A53FE3" w:rsidRDefault="00A53FE3"/>
    <w:p w:rsidR="00A53FE3" w:rsidRDefault="00A53FE3"/>
    <w:p w:rsidR="00A53FE3" w:rsidRDefault="00A53FE3">
      <w:r>
        <w:tab/>
        <w:t xml:space="preserve"> </w:t>
      </w:r>
    </w:p>
    <w:p w:rsidR="00A53FE3" w:rsidRDefault="001605B0">
      <w:r w:rsidRPr="009570E3">
        <w:rPr>
          <w:position w:val="-4"/>
        </w:rPr>
        <w:object w:dxaOrig="180" w:dyaOrig="279">
          <v:shape id="_x0000_i1026" type="#_x0000_t75" style="width:8.5pt;height:14pt" o:ole="">
            <v:imagedata r:id="rId38" o:title=""/>
          </v:shape>
          <o:OLEObject Type="Embed" ProgID="Equation.DSMT4" ShapeID="_x0000_i1026" DrawAspect="Content" ObjectID="_1523871201" r:id="rId39"/>
        </w:object>
      </w:r>
    </w:p>
    <w:p w:rsidR="00A53FE3" w:rsidRDefault="00C52DC6">
      <w:r>
        <w:rPr>
          <w:noProof/>
        </w:rPr>
        <mc:AlternateContent>
          <mc:Choice Requires="wps">
            <w:drawing>
              <wp:anchor distT="0" distB="0" distL="114300" distR="114300" simplePos="0" relativeHeight="251650560" behindDoc="0" locked="0" layoutInCell="0" allowOverlap="1" wp14:anchorId="53B4A7D1" wp14:editId="5496DF9B">
                <wp:simplePos x="0" y="0"/>
                <wp:positionH relativeFrom="column">
                  <wp:posOffset>-180109</wp:posOffset>
                </wp:positionH>
                <wp:positionV relativeFrom="paragraph">
                  <wp:posOffset>147262</wp:posOffset>
                </wp:positionV>
                <wp:extent cx="6218555" cy="3879273"/>
                <wp:effectExtent l="0" t="0" r="10795" b="26035"/>
                <wp:wrapNone/>
                <wp:docPr id="66"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87927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14.2pt;margin-top:11.6pt;width:489.65pt;height:305.4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ujU8QIAADc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" o:allowincell="f" filled="f" strokeweight="1pt"/>
            </w:pict>
          </mc:Fallback>
        </mc:AlternateContent>
      </w:r>
    </w:p>
    <w:p w:rsidR="00A53FE3" w:rsidRDefault="00A53FE3">
      <w:pPr>
        <w:pStyle w:val="Example"/>
      </w:pPr>
    </w:p>
    <w:p w:rsidR="00A53FE3" w:rsidRDefault="00A53FE3">
      <w:r w:rsidRPr="009570E3">
        <w:t>A 400 N object</w:t>
      </w:r>
      <w:r>
        <w:t xml:space="preserve"> is pulled over a horizontal surface.  If the coefficient of kinetic friction is 0.23 and the applied force is 120 N, what is its acceleration?</w:t>
      </w:r>
    </w:p>
    <w:p w:rsidR="00A53FE3" w:rsidRDefault="009570E3">
      <w:r>
        <w:rPr>
          <w:noProof/>
        </w:rPr>
        <mc:AlternateContent>
          <mc:Choice Requires="wps">
            <w:drawing>
              <wp:anchor distT="0" distB="0" distL="114300" distR="114300" simplePos="0" relativeHeight="251671040" behindDoc="0" locked="0" layoutInCell="0" allowOverlap="1" wp14:anchorId="5576ADDA" wp14:editId="44F87590">
                <wp:simplePos x="0" y="0"/>
                <wp:positionH relativeFrom="column">
                  <wp:posOffset>1938655</wp:posOffset>
                </wp:positionH>
                <wp:positionV relativeFrom="paragraph">
                  <wp:posOffset>5715</wp:posOffset>
                </wp:positionV>
                <wp:extent cx="2377440" cy="707390"/>
                <wp:effectExtent l="0" t="0" r="0" b="0"/>
                <wp:wrapNone/>
                <wp:docPr id="103"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707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0E3" w:rsidRDefault="009570E3" w:rsidP="009570E3">
                            <w:r>
                              <w:t xml:space="preserve">From the diagram, </w:t>
                            </w:r>
                            <w:r w:rsidRPr="000906DB">
                              <w:rPr>
                                <w:position w:val="-18"/>
                              </w:rPr>
                              <w:object w:dxaOrig="920" w:dyaOrig="480">
                                <v:shape id="_x0000_i1047" type="#_x0000_t75" style="width:45.5pt;height:24pt" o:ole="">
                                  <v:imagedata r:id="rId26" o:title=""/>
                                </v:shape>
                                <o:OLEObject Type="Embed" ProgID="Equation.DSMT4" ShapeID="_x0000_i1047" DrawAspect="Content" ObjectID="_1523871222" r:id="rId40"/>
                              </w:object>
                            </w:r>
                          </w:p>
                          <w:p w:rsidR="009570E3" w:rsidRDefault="009570E3" w:rsidP="009570E3">
                            <w:r>
                              <w:sym w:font="Symbol" w:char="F05C"/>
                            </w:r>
                            <w:r>
                              <w:t xml:space="preserve"> </w:t>
                            </w:r>
                            <w:r w:rsidRPr="000906DB">
                              <w:rPr>
                                <w:position w:val="-18"/>
                              </w:rPr>
                              <w:object w:dxaOrig="1219" w:dyaOrig="480">
                                <v:shape id="_x0000_i1048" type="#_x0000_t75" style="width:61pt;height:24pt" o:ole="">
                                  <v:imagedata r:id="rId41" o:title=""/>
                                </v:shape>
                                <o:OLEObject Type="Embed" ProgID="Equation.DSMT4" ShapeID="_x0000_i1048" DrawAspect="Content" ObjectID="_1523871223" r:id="rId4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1" type="#_x0000_t202" style="position:absolute;margin-left:152.65pt;margin-top:.45pt;width:187.2pt;height:55.7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" o:allowincell="f" filled="f" stroked="f">
                <v:textbox>
                  <w:txbxContent>
                    <w:p w:rsidR="009570E3" w:rsidRDefault="009570E3" w:rsidP="009570E3">
                      <w:r>
                        <w:t xml:space="preserve">From the diagram, </w:t>
                      </w:r>
                      <w:r w:rsidRPr="000906DB">
                        <w:rPr>
                          <w:position w:val="-18"/>
                        </w:rPr>
                        <w:object w:dxaOrig="920" w:dyaOrig="480">
                          <v:shape id="_x0000_i1048" type="#_x0000_t75" style="width:45.7pt;height:23.8pt" o:ole="">
                            <v:imagedata r:id="rId30" o:title=""/>
                          </v:shape>
                          <o:OLEObject Type="Embed" ProgID="Equation.DSMT4" ShapeID="_x0000_i1048" DrawAspect="Content" ObjectID="_1361788082" r:id="rId43"/>
                        </w:object>
                      </w:r>
                    </w:p>
                    <w:p w:rsidR="009570E3" w:rsidRDefault="009570E3" w:rsidP="009570E3">
                      <w:r>
                        <w:sym w:font="Symbol" w:char="F05C"/>
                      </w:r>
                      <w:r>
                        <w:t xml:space="preserve"> </w:t>
                      </w:r>
                      <w:r w:rsidRPr="000906DB">
                        <w:rPr>
                          <w:position w:val="-18"/>
                        </w:rPr>
                        <w:object w:dxaOrig="1219" w:dyaOrig="480">
                          <v:shape id="_x0000_i1049" type="#_x0000_t75" style="width:60.75pt;height:23.8pt" o:ole="">
                            <v:imagedata r:id="rId44" o:title=""/>
                          </v:shape>
                          <o:OLEObject Type="Embed" ProgID="Equation.DSMT4" ShapeID="_x0000_i1049" DrawAspect="Content" ObjectID="_1361788083" r:id="rId45"/>
                        </w:object>
                      </w:r>
                    </w:p>
                  </w:txbxContent>
                </v:textbox>
              </v:shape>
            </w:pict>
          </mc:Fallback>
        </mc:AlternateContent>
      </w:r>
      <w:r>
        <w:rPr>
          <w:noProof/>
        </w:rPr>
        <mc:AlternateContent>
          <mc:Choice Requires="wpg">
            <w:drawing>
              <wp:anchor distT="0" distB="0" distL="114300" distR="114300" simplePos="0" relativeHeight="251676160" behindDoc="0" locked="0" layoutInCell="0" allowOverlap="1" wp14:anchorId="27CE37C7" wp14:editId="2D3E98BF">
                <wp:simplePos x="0" y="0"/>
                <wp:positionH relativeFrom="column">
                  <wp:posOffset>394335</wp:posOffset>
                </wp:positionH>
                <wp:positionV relativeFrom="paragraph">
                  <wp:posOffset>-635</wp:posOffset>
                </wp:positionV>
                <wp:extent cx="1510030" cy="1280160"/>
                <wp:effectExtent l="0" t="38100" r="0" b="72390"/>
                <wp:wrapNone/>
                <wp:docPr id="104"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0030" cy="1280160"/>
                          <a:chOff x="3168" y="4212"/>
                          <a:chExt cx="2378" cy="2016"/>
                        </a:xfrm>
                      </wpg:grpSpPr>
                      <wps:wsp>
                        <wps:cNvPr id="105" name="Rectangle 104"/>
                        <wps:cNvSpPr>
                          <a:spLocks noChangeArrowheads="1"/>
                        </wps:cNvSpPr>
                        <wps:spPr bwMode="auto">
                          <a:xfrm>
                            <a:off x="3591" y="4931"/>
                            <a:ext cx="574" cy="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570E3" w:rsidRDefault="009570E3" w:rsidP="009570E3">
                              <w:r>
                                <w:rPr>
                                  <w:sz w:val="36"/>
                                </w:rPr>
                                <w:t xml:space="preserve">  </w:t>
                              </w:r>
                              <w:r>
                                <w:rPr>
                                  <w:sz w:val="36"/>
                                </w:rPr>
                                <w:sym w:font="Symbol" w:char="F0B7"/>
                              </w:r>
                            </w:p>
                          </w:txbxContent>
                        </wps:txbx>
                        <wps:bodyPr rot="0" vert="horz" wrap="square" lIns="12700" tIns="12700" rIns="12700" bIns="12700" anchor="t" anchorCtr="0" upright="1">
                          <a:noAutofit/>
                        </wps:bodyPr>
                      </wps:wsp>
                      <wps:wsp>
                        <wps:cNvPr id="106" name="Line 105"/>
                        <wps:cNvCnPr/>
                        <wps:spPr bwMode="auto">
                          <a:xfrm flipV="1">
                            <a:off x="3888" y="4212"/>
                            <a:ext cx="0" cy="1008"/>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106"/>
                        <wps:cNvCnPr/>
                        <wps:spPr bwMode="auto">
                          <a:xfrm>
                            <a:off x="3888" y="5220"/>
                            <a:ext cx="0" cy="1008"/>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Rectangle 107"/>
                        <wps:cNvSpPr>
                          <a:spLocks noChangeArrowheads="1"/>
                        </wps:cNvSpPr>
                        <wps:spPr bwMode="auto">
                          <a:xfrm>
                            <a:off x="3849" y="4464"/>
                            <a:ext cx="753"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570E3" w:rsidRDefault="009570E3" w:rsidP="009570E3">
                              <w:r>
                                <w:t xml:space="preserve"> </w:t>
                              </w:r>
                              <w:r w:rsidRPr="009570E3">
                                <w:rPr>
                                  <w:position w:val="-12"/>
                                </w:rPr>
                                <w:object w:dxaOrig="279" w:dyaOrig="400">
                                  <v:shape id="_x0000_i1049" type="#_x0000_t75" style="width:14pt;height:20pt" o:ole="">
                                    <v:imagedata r:id="rId10" o:title=""/>
                                  </v:shape>
                                  <o:OLEObject Type="Embed" ProgID="Equation.DSMT4" ShapeID="_x0000_i1049" DrawAspect="Content" ObjectID="_1523871224" r:id="rId46"/>
                                </w:object>
                              </w:r>
                              <w:r>
                                <w:t xml:space="preserve"> </w:t>
                              </w:r>
                            </w:p>
                          </w:txbxContent>
                        </wps:txbx>
                        <wps:bodyPr rot="0" vert="horz" wrap="square" lIns="12700" tIns="12700" rIns="12700" bIns="12700" anchor="t" anchorCtr="0" upright="1">
                          <a:noAutofit/>
                        </wps:bodyPr>
                      </wps:wsp>
                      <wps:wsp>
                        <wps:cNvPr id="109" name="Rectangle 108"/>
                        <wps:cNvSpPr>
                          <a:spLocks noChangeArrowheads="1"/>
                        </wps:cNvSpPr>
                        <wps:spPr bwMode="auto">
                          <a:xfrm>
                            <a:off x="3888" y="5472"/>
                            <a:ext cx="545" cy="6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570E3" w:rsidRDefault="009570E3" w:rsidP="009570E3">
                              <w:r>
                                <w:t xml:space="preserve"> </w:t>
                              </w:r>
                              <w:r w:rsidRPr="009570E3">
                                <w:rPr>
                                  <w:position w:val="-14"/>
                                </w:rPr>
                                <w:object w:dxaOrig="260" w:dyaOrig="420">
                                  <v:shape id="_x0000_i1050" type="#_x0000_t75" style="width:13pt;height:21.5pt" o:ole="">
                                    <v:imagedata r:id="rId12" o:title=""/>
                                  </v:shape>
                                  <o:OLEObject Type="Embed" ProgID="Equation.DSMT4" ShapeID="_x0000_i1050" DrawAspect="Content" ObjectID="_1523871225" r:id="rId47"/>
                                </w:object>
                              </w:r>
                              <w:r>
                                <w:t xml:space="preserve"> </w:t>
                              </w:r>
                            </w:p>
                            <w:p w:rsidR="009570E3" w:rsidRDefault="009570E3" w:rsidP="009570E3"/>
                          </w:txbxContent>
                        </wps:txbx>
                        <wps:bodyPr rot="0" vert="horz" wrap="square" lIns="12700" tIns="12700" rIns="12700" bIns="12700" anchor="t" anchorCtr="0" upright="1">
                          <a:noAutofit/>
                        </wps:bodyPr>
                      </wps:wsp>
                      <wps:wsp>
                        <wps:cNvPr id="110" name="Line 109"/>
                        <wps:cNvCnPr/>
                        <wps:spPr bwMode="auto">
                          <a:xfrm>
                            <a:off x="3881" y="5220"/>
                            <a:ext cx="1303" cy="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Line 110"/>
                        <wps:cNvCnPr/>
                        <wps:spPr bwMode="auto">
                          <a:xfrm flipH="1">
                            <a:off x="3168" y="5220"/>
                            <a:ext cx="709" cy="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 name="Rectangle 111"/>
                        <wps:cNvSpPr>
                          <a:spLocks noChangeArrowheads="1"/>
                        </wps:cNvSpPr>
                        <wps:spPr bwMode="auto">
                          <a:xfrm>
                            <a:off x="4281" y="4790"/>
                            <a:ext cx="1265" cy="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570E3" w:rsidRDefault="009570E3" w:rsidP="009570E3">
                              <w:r w:rsidRPr="009570E3">
                                <w:rPr>
                                  <w:position w:val="-12"/>
                                </w:rPr>
                                <w:object w:dxaOrig="279" w:dyaOrig="400">
                                  <v:shape id="_x0000_i1051" type="#_x0000_t75" style="width:14pt;height:20pt" o:ole="">
                                    <v:imagedata r:id="rId14" o:title=""/>
                                  </v:shape>
                                  <o:OLEObject Type="Embed" ProgID="Equation.DSMT4" ShapeID="_x0000_i1051" DrawAspect="Content" ObjectID="_1523871226" r:id="rId48"/>
                                </w:object>
                              </w:r>
                              <w:r>
                                <w:t>= 120 N</w:t>
                              </w:r>
                            </w:p>
                          </w:txbxContent>
                        </wps:txbx>
                        <wps:bodyPr rot="0" vert="horz" wrap="square" lIns="12700" tIns="12700" rIns="12700" bIns="12700" anchor="t" anchorCtr="0" upright="1">
                          <a:noAutofit/>
                        </wps:bodyPr>
                      </wps:wsp>
                      <wps:wsp>
                        <wps:cNvPr id="113" name="Rectangle 112"/>
                        <wps:cNvSpPr>
                          <a:spLocks noChangeArrowheads="1"/>
                        </wps:cNvSpPr>
                        <wps:spPr bwMode="auto">
                          <a:xfrm>
                            <a:off x="3362" y="4790"/>
                            <a:ext cx="526" cy="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570E3" w:rsidRDefault="009570E3" w:rsidP="009570E3">
                              <w:r w:rsidRPr="009570E3">
                                <w:rPr>
                                  <w:position w:val="-12"/>
                                </w:rPr>
                                <w:object w:dxaOrig="240" w:dyaOrig="400">
                                  <v:shape id="_x0000_i1052" type="#_x0000_t75" style="width:12pt;height:20pt" o:ole="">
                                    <v:imagedata r:id="rId16" o:title=""/>
                                  </v:shape>
                                  <o:OLEObject Type="Embed" ProgID="Equation.DSMT4" ShapeID="_x0000_i1052" DrawAspect="Content" ObjectID="_1523871227" r:id="rId49"/>
                                </w:objec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62" style="position:absolute;margin-left:31.05pt;margin-top:-.05pt;width:118.9pt;height:100.8pt;z-index:251676160" coordorigin="3168,4212" coordsize="2378,2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" o:allowincell="f">
                <v:rect id="Rectangle 104" o:spid="_x0000_s1063" style="position:absolute;left:3591;top:4931;width:574;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xPssAA&#10;AADcAAAADwAAAGRycy9kb3ducmV2LnhtbERPS4vCMBC+C/sfwix401TBVzWKCsLiycfufWhm267N&#10;JDaxdv+9EQRv8/E9Z7FqTSUaqn1pWcGgn4AgzqwuOVfwfd71piB8QNZYWSYF/+RhtfzoLDDV9s5H&#10;ak4hFzGEfYoKihBcKqXPCjLo+9YRR+7X1gZDhHUudY33GG4qOUySsTRYcmwo0NG2oOxyuhkFl8F1&#10;1PzpyX42HfNmuD+4H7dzSnU/2/UcRKA2vMUv95eO85MRPJ+JF8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JxPssAAAADcAAAADwAAAAAAAAAAAAAAAACYAgAAZHJzL2Rvd25y&#10;ZXYueG1sUEsFBgAAAAAEAAQA9QAAAIUDAAAAAA==&#10;" filled="f" stroked="f" strokeweight="1pt">
                  <v:textbox inset="1pt,1pt,1pt,1pt">
                    <w:txbxContent>
                      <w:p w:rsidR="009570E3" w:rsidRDefault="009570E3" w:rsidP="009570E3">
                        <w:r>
                          <w:rPr>
                            <w:sz w:val="36"/>
                          </w:rPr>
                          <w:t xml:space="preserve">  </w:t>
                        </w:r>
                        <w:r>
                          <w:rPr>
                            <w:sz w:val="36"/>
                          </w:rPr>
                          <w:sym w:font="Symbol" w:char="F0B7"/>
                        </w:r>
                      </w:p>
                    </w:txbxContent>
                  </v:textbox>
                </v:rect>
                <v:line id="Line 105" o:spid="_x0000_s1064" style="position:absolute;flip:y;visibility:visible;mso-wrap-style:square" from="3888,4212" to="3888,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E8rcMAAADcAAAADwAAAGRycy9kb3ducmV2LnhtbERPS2rDMBDdB3oHMYVuQiMnC1NcK6G0&#10;BEoWLU56gKk1sZ1YIyPJv9tXgUB383jfyXeTacVAzjeWFaxXCQji0uqGKwU/p/3zCwgfkDW2lknB&#10;TB5224dFjpm2Ixc0HEMlYgj7DBXUIXSZlL6syaBf2Y44cmfrDIYIXSW1wzGGm1ZukiSVBhuODTV2&#10;9F5TeT32RsHU/V6cnw/j98el3K+XRT805kupp8fp7RVEoCn8i+/uTx3nJyncnokXyO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0BPK3DAAAA3AAAAA8AAAAAAAAAAAAA&#10;AAAAoQIAAGRycy9kb3ducmV2LnhtbFBLBQYAAAAABAAEAPkAAACRAwAAAAA=&#10;" strokeweight="1pt">
                  <v:stroke startarrowwidth="narrow" startarrowlength="long" endarrow="open" endarrowwidth="narrow" endarrowlength="long"/>
                </v:line>
                <v:line id="Line 106" o:spid="_x0000_s1065" style="position:absolute;visibility:visible;mso-wrap-style:square" from="3888,5220" to="3888,6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UZGMAAAADcAAAADwAAAGRycy9kb3ducmV2LnhtbERP24rCMBB9F/yHMMK+aeqyqNSmIguK&#10;voi3DxiasS02k5BE7f79RljYtzmc6xSr3nTiST60lhVMJxkI4srqlmsF18tmvAARIrLGzjIp+KEA&#10;q3I4KDDX9sUnep5jLVIIhxwVNDG6XMpQNWQwTKwjTtzNeoMxQV9L7fGVwk0nP7NsJg22nBoadPTd&#10;UHU/P4yCzrv5sfa3/dfiMNuctr07xt1eqY9Rv16CiNTHf/Gfe6fT/GwO72fSBbL8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1lGRjAAAAA3AAAAA8AAAAAAAAAAAAAAAAA&#10;oQIAAGRycy9kb3ducmV2LnhtbFBLBQYAAAAABAAEAPkAAACOAwAAAAA=&#10;" strokeweight="1pt">
                  <v:stroke startarrowwidth="narrow" startarrowlength="long" endarrow="open" endarrowwidth="narrow" endarrowlength="long"/>
                </v:line>
                <v:rect id="Rectangle 107" o:spid="_x0000_s1066" style="position:absolute;left:3849;top:4464;width:753;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3gLMQA&#10;AADcAAAADwAAAGRycy9kb3ducmV2LnhtbESPQW/CMAyF75P4D5GRuI0UJBgUAmKTkCZOGxt3qzFt&#10;oXGyJivdv58PSNxsvef3Pq+3vWtUR22sPRuYjDNQxIW3NZcGvr/2zwtQMSFbbDyTgT+KsN0MntaY&#10;W3/jT+qOqVQSwjFHA1VKIdc6FhU5jGMfiEU7+9ZhkrUttW3xJuGu0dMsm2uHNUtDhYHeKiqux19n&#10;4Dr5mXUX+3JYLub8Oj18hFPYB2NGw363ApWoTw/z/frdCn4mtPKMTK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d4CzEAAAA3AAAAA8AAAAAAAAAAAAAAAAAmAIAAGRycy9k&#10;b3ducmV2LnhtbFBLBQYAAAAABAAEAPUAAACJAwAAAAA=&#10;" filled="f" stroked="f" strokeweight="1pt">
                  <v:textbox inset="1pt,1pt,1pt,1pt">
                    <w:txbxContent>
                      <w:p w:rsidR="009570E3" w:rsidRDefault="009570E3" w:rsidP="009570E3">
                        <w:r>
                          <w:t xml:space="preserve"> </w:t>
                        </w:r>
                        <w:r w:rsidRPr="009570E3">
                          <w:rPr>
                            <w:position w:val="-12"/>
                          </w:rPr>
                          <w:object w:dxaOrig="279" w:dyaOrig="400">
                            <v:shape id="_x0000_i1050" type="#_x0000_t75" style="width:13.75pt;height:20.05pt" o:ole="">
                              <v:imagedata r:id="rId18" o:title=""/>
                            </v:shape>
                            <o:OLEObject Type="Embed" ProgID="Equation.DSMT4" ShapeID="_x0000_i1050" DrawAspect="Content" ObjectID="_1361788084" r:id="rId50"/>
                          </w:object>
                        </w:r>
                        <w:r>
                          <w:t xml:space="preserve"> </w:t>
                        </w:r>
                      </w:p>
                    </w:txbxContent>
                  </v:textbox>
                </v:rect>
                <v:rect id="Rectangle 108" o:spid="_x0000_s1067" style="position:absolute;left:3888;top:5472;width:545;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FFt8IA&#10;AADcAAAADwAAAGRycy9kb3ducmV2LnhtbERPTWvCQBC9F/wPywi91U2EWo2uwQpCyam1eh+yYxLN&#10;zm6za5L++26h0Ns83uds8tG0oqfON5YVpLMEBHFpdcOVgtPn4WkJwgdkja1lUvBNHvLt5GGDmbYD&#10;f1B/DJWIIewzVFCH4DIpfVmTQT+zjjhyF9sZDBF2ldQdDjHctHKeJAtpsOHYUKOjfU3l7Xg3Cm7p&#10;13N/1S/Farng13nx7s7u4JR6nI67NYhAY/gX/7nfdJyfrOD3mXiB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0UW3wgAAANwAAAAPAAAAAAAAAAAAAAAAAJgCAABkcnMvZG93&#10;bnJldi54bWxQSwUGAAAAAAQABAD1AAAAhwMAAAAA&#10;" filled="f" stroked="f" strokeweight="1pt">
                  <v:textbox inset="1pt,1pt,1pt,1pt">
                    <w:txbxContent>
                      <w:p w:rsidR="009570E3" w:rsidRDefault="009570E3" w:rsidP="009570E3">
                        <w:r>
                          <w:t xml:space="preserve"> </w:t>
                        </w:r>
                        <w:r w:rsidRPr="009570E3">
                          <w:rPr>
                            <w:position w:val="-14"/>
                          </w:rPr>
                          <w:object w:dxaOrig="260" w:dyaOrig="420">
                            <v:shape id="_x0000_i1051" type="#_x0000_t75" style="width:13.15pt;height:21.3pt" o:ole="">
                              <v:imagedata r:id="rId20" o:title=""/>
                            </v:shape>
                            <o:OLEObject Type="Embed" ProgID="Equation.DSMT4" ShapeID="_x0000_i1051" DrawAspect="Content" ObjectID="_1361788085" r:id="rId51"/>
                          </w:object>
                        </w:r>
                        <w:r>
                          <w:t xml:space="preserve"> </w:t>
                        </w:r>
                      </w:p>
                      <w:p w:rsidR="009570E3" w:rsidRDefault="009570E3" w:rsidP="009570E3"/>
                    </w:txbxContent>
                  </v:textbox>
                </v:rect>
                <v:line id="Line 109" o:spid="_x0000_s1068" style="position:absolute;visibility:visible;mso-wrap-style:square" from="3881,5220" to="5184,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UXscQAAADcAAAADwAAAGRycy9kb3ducmV2LnhtbESPQWsCMRCF70L/Q5hCb5q1FJWtUaRg&#10;0UvRtT9g2Iy7i5tJSFJd/71zKHib4b1575vlenC9ulJMnWcD00kBirj2tuPGwO9pO16AShnZYu+Z&#10;DNwpwXr1Mlpiaf2Nj3StcqMkhFOJBtqcQ6l1qltymCY+EIt29tFhljU22ka8Sbjr9XtRzLTDjqWh&#10;xUBfLdWX6s8Z6GOYH5p43n8sfmbb4/cQDnm3N+btddh8gso05Kf5/3pnBX8q+PKMTK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VRexxAAAANwAAAAPAAAAAAAAAAAA&#10;AAAAAKECAABkcnMvZG93bnJldi54bWxQSwUGAAAAAAQABAD5AAAAkgMAAAAA&#10;" strokeweight="1pt">
                  <v:stroke startarrowwidth="narrow" startarrowlength="long" endarrow="open" endarrowwidth="narrow" endarrowlength="long"/>
                </v:line>
                <v:line id="Line 110" o:spid="_x0000_s1069" style="position:absolute;flip:x;visibility:visible;mso-wrap-style:square" from="3168,5220" to="3877,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EyBMIAAADcAAAADwAAAGRycy9kb3ducmV2LnhtbERPzYrCMBC+C/sOYRb2Ipp2DyLVKLKL&#10;IB5W/HmAsRnbajMpSWzr228Ewdt8fL8zX/amFi05X1lWkI4TEMS51RUXCk7H9WgKwgdkjbVlUvAg&#10;D8vFx2COmbYd76k9hELEEPYZKihDaDIpfV6SQT+2DXHkLtYZDBG6QmqHXQw3tfxOkok0WHFsKLGh&#10;n5Ly2+FuFPTN+er8Y9vtfq/5Oh3u721l/pT6+uxXMxCB+vAWv9wbHeenKTyfiRfI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zEyBMIAAADcAAAADwAAAAAAAAAAAAAA&#10;AAChAgAAZHJzL2Rvd25yZXYueG1sUEsFBgAAAAAEAAQA+QAAAJADAAAAAA==&#10;" strokeweight="1pt">
                  <v:stroke startarrowwidth="narrow" startarrowlength="long" endarrow="open" endarrowwidth="narrow" endarrowlength="long"/>
                </v:line>
                <v:rect id="Rectangle 111" o:spid="_x0000_s1070" style="position:absolute;left:4281;top:4790;width:1265;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BG8EA&#10;AADcAAAADwAAAGRycy9kb3ducmV2LnhtbERPS2vCQBC+F/wPywje6iYBrUZXsYJQPLU+7kN2TKLZ&#10;2W12jem/7xYK3ubje85y3ZtGdNT62rKCdJyAIC6srrlUcDruXmcgfEDW2FgmBT/kYb0avCwx1/bB&#10;X9QdQiliCPscFVQhuFxKX1Rk0I+tI47cxbYGQ4RtKXWLjxhuGpklyVQarDk2VOhoW1FxO9yNglv6&#10;Pemu+m0/n035Pdt/urPbOaVGw36zABGoD0/xv/tDx/lpBn/PxAv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6sQRvBAAAA3AAAAA8AAAAAAAAAAAAAAAAAmAIAAGRycy9kb3du&#10;cmV2LnhtbFBLBQYAAAAABAAEAPUAAACGAwAAAAA=&#10;" filled="f" stroked="f" strokeweight="1pt">
                  <v:textbox inset="1pt,1pt,1pt,1pt">
                    <w:txbxContent>
                      <w:p w:rsidR="009570E3" w:rsidRDefault="009570E3" w:rsidP="009570E3">
                        <w:r w:rsidRPr="009570E3">
                          <w:rPr>
                            <w:position w:val="-12"/>
                          </w:rPr>
                          <w:object w:dxaOrig="279" w:dyaOrig="400">
                            <v:shape id="_x0000_i1052" type="#_x0000_t75" style="width:13.75pt;height:20.05pt" o:ole="">
                              <v:imagedata r:id="rId22" o:title=""/>
                            </v:shape>
                            <o:OLEObject Type="Embed" ProgID="Equation.DSMT4" ShapeID="_x0000_i1052" DrawAspect="Content" ObjectID="_1361788086" r:id="rId52"/>
                          </w:object>
                        </w:r>
                        <w:r>
                          <w:t>= 120 N</w:t>
                        </w:r>
                      </w:p>
                    </w:txbxContent>
                  </v:textbox>
                </v:rect>
                <v:rect id="Rectangle 112" o:spid="_x0000_s1071" style="position:absolute;left:3362;top:4790;width:526;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DkgMIA&#10;AADcAAAADwAAAGRycy9kb3ducmV2LnhtbERPTWvCQBC9F/oflin0ppsoVZu6kSoIxZPa9j5kp0ma&#10;7Oya3cb4711B6G0e73OWq8G0oqfO15YVpOMEBHFhdc2lgq/P7WgBwgdkja1lUnAhD6v88WGJmbZn&#10;PlB/DKWIIewzVFCF4DIpfVGRQT+2jjhyP7YzGCLsSqk7PMdw08pJksykwZpjQ4WONhUVzfHPKGjS&#10;00v/q+e718WM15Pd3n27rVPq+Wl4fwMRaAj/4rv7Q8f56RRuz8QLZH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4OSAwgAAANwAAAAPAAAAAAAAAAAAAAAAAJgCAABkcnMvZG93&#10;bnJldi54bWxQSwUGAAAAAAQABAD1AAAAhwMAAAAA&#10;" filled="f" stroked="f" strokeweight="1pt">
                  <v:textbox inset="1pt,1pt,1pt,1pt">
                    <w:txbxContent>
                      <w:p w:rsidR="009570E3" w:rsidRDefault="009570E3" w:rsidP="009570E3">
                        <w:r w:rsidRPr="009570E3">
                          <w:rPr>
                            <w:position w:val="-12"/>
                          </w:rPr>
                          <w:object w:dxaOrig="240" w:dyaOrig="400">
                            <v:shape id="_x0000_i1053" type="#_x0000_t75" style="width:11.9pt;height:20.05pt" o:ole="">
                              <v:imagedata r:id="rId24" o:title=""/>
                            </v:shape>
                            <o:OLEObject Type="Embed" ProgID="Equation.DSMT4" ShapeID="_x0000_i1053" DrawAspect="Content" ObjectID="_1361788087" r:id="rId53"/>
                          </w:object>
                        </w:r>
                      </w:p>
                    </w:txbxContent>
                  </v:textbox>
                </v:rect>
              </v:group>
            </w:pict>
          </mc:Fallback>
        </mc:AlternateContent>
      </w:r>
    </w:p>
    <w:p w:rsidR="00A53FE3" w:rsidRDefault="00A53FE3">
      <w:pPr>
        <w:pStyle w:val="Header"/>
        <w:tabs>
          <w:tab w:val="clear" w:pos="4320"/>
          <w:tab w:val="clear" w:pos="8640"/>
        </w:tabs>
        <w:rPr>
          <w:noProof/>
        </w:rPr>
      </w:pPr>
    </w:p>
    <w:p w:rsidR="00A53FE3" w:rsidRDefault="00A53FE3"/>
    <w:p w:rsidR="00A53FE3" w:rsidRDefault="00462954">
      <w:r>
        <w:rPr>
          <w:noProof/>
          <w:position w:val="-32"/>
        </w:rPr>
        <w:pict>
          <v:shape id="_x0000_s1059" type="#_x0000_t75" style="position:absolute;margin-left:326.2pt;margin-top:12.15pt;width:147.25pt;height:58.35pt;z-index:251678208;mso-position-horizontal-relative:text;mso-position-vertical-relative:text" fillcolor="window">
            <v:imagedata r:id="rId54" o:title=""/>
          </v:shape>
          <o:OLEObject Type="Embed" ProgID="Equation.DSMT4" ShapeID="_x0000_s1059" DrawAspect="Content" ObjectID="_1523871207" r:id="rId55"/>
        </w:pict>
      </w:r>
      <w:r>
        <w:rPr>
          <w:noProof/>
        </w:rPr>
        <w:pict>
          <v:shape id="_x0000_s1057" type="#_x0000_t75" style="position:absolute;margin-left:160.95pt;margin-top:12.15pt;width:156.55pt;height:75.6pt;z-index:251672064;mso-position-horizontal-relative:text;mso-position-vertical-relative:text" fillcolor="window">
            <v:imagedata r:id="rId56" o:title=""/>
          </v:shape>
          <o:OLEObject Type="Embed" ProgID="Equation.DSMT4" ShapeID="_x0000_s1057" DrawAspect="Content" ObjectID="_1523871208" r:id="rId57"/>
        </w:pict>
      </w:r>
    </w:p>
    <w:p w:rsidR="00A53FE3" w:rsidRDefault="00A53FE3"/>
    <w:p w:rsidR="00A53FE3" w:rsidRDefault="00A53FE3"/>
    <w:p w:rsidR="00A53FE3" w:rsidRDefault="00A53FE3"/>
    <w:p w:rsidR="00A53FE3" w:rsidRDefault="00A53FE3"/>
    <w:p w:rsidR="00A53FE3" w:rsidRDefault="00A53FE3"/>
    <w:p w:rsidR="009570E3" w:rsidRDefault="009570E3"/>
    <w:p w:rsidR="00A53FE3" w:rsidRDefault="00462954">
      <w:pPr>
        <w:ind w:firstLine="720"/>
      </w:pPr>
      <w:r>
        <w:rPr>
          <w:noProof/>
          <w:position w:val="-28"/>
        </w:rPr>
        <w:pict>
          <v:shape id="_x0000_s1061" type="#_x0000_t75" style="position:absolute;left:0;text-align:left;margin-left:256.4pt;margin-top:1.75pt;width:141.8pt;height:109.1pt;z-index:251681280;mso-position-horizontal-relative:text;mso-position-vertical-relative:text" fillcolor="window">
            <v:imagedata r:id="rId58" o:title=""/>
          </v:shape>
          <o:OLEObject Type="Embed" ProgID="Equation.DSMT4" ShapeID="_x0000_s1061" DrawAspect="Content" ObjectID="_1523871209" r:id="rId59"/>
        </w:pict>
      </w:r>
      <w:r>
        <w:rPr>
          <w:noProof/>
        </w:rPr>
        <w:pict>
          <v:shape id="_x0000_s1060" type="#_x0000_t75" style="position:absolute;left:0;text-align:left;margin-left:57.8pt;margin-top:1.75pt;width:156.55pt;height:75.6pt;z-index:251679232;mso-position-horizontal-relative:text;mso-position-vertical-relative:text" fillcolor="window">
            <v:imagedata r:id="rId60" o:title=""/>
          </v:shape>
          <o:OLEObject Type="Embed" ProgID="Equation.DSMT4" ShapeID="_x0000_s1060" DrawAspect="Content" ObjectID="_1523871210" r:id="rId61"/>
        </w:pict>
      </w:r>
      <w:r w:rsidR="00A53FE3">
        <w:t xml:space="preserve"> </w:t>
      </w:r>
    </w:p>
    <w:p w:rsidR="00430E0F" w:rsidRDefault="00430E0F"/>
    <w:p w:rsidR="00430E0F" w:rsidRDefault="00430E0F"/>
    <w:p w:rsidR="00430E0F" w:rsidRDefault="00430E0F"/>
    <w:p w:rsidR="00430E0F" w:rsidRDefault="00430E0F"/>
    <w:p w:rsidR="00430E0F" w:rsidRDefault="00430E0F"/>
    <w:p w:rsidR="00A53FE3" w:rsidRDefault="00A53FE3">
      <w:r>
        <w:tab/>
      </w:r>
    </w:p>
    <w:p w:rsidR="00A53FE3" w:rsidRDefault="007126B2">
      <w:r>
        <w:br w:type="page"/>
      </w:r>
    </w:p>
    <w:p w:rsidR="00A53FE3" w:rsidRDefault="00E07A81">
      <w:pPr>
        <w:pStyle w:val="Example"/>
      </w:pPr>
      <w:r>
        <w:rPr>
          <w:noProof/>
        </w:rPr>
        <w:lastRenderedPageBreak/>
        <mc:AlternateContent>
          <mc:Choice Requires="wps">
            <w:drawing>
              <wp:anchor distT="0" distB="0" distL="114300" distR="114300" simplePos="0" relativeHeight="251651584" behindDoc="0" locked="0" layoutInCell="0" allowOverlap="1" wp14:anchorId="4E797087" wp14:editId="23DEB945">
                <wp:simplePos x="0" y="0"/>
                <wp:positionH relativeFrom="column">
                  <wp:posOffset>-198783</wp:posOffset>
                </wp:positionH>
                <wp:positionV relativeFrom="paragraph">
                  <wp:posOffset>-51684</wp:posOffset>
                </wp:positionV>
                <wp:extent cx="6218555" cy="2910177"/>
                <wp:effectExtent l="0" t="0" r="10795" b="24130"/>
                <wp:wrapNone/>
                <wp:docPr id="54"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910177"/>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26" style="position:absolute;margin-left:-15.65pt;margin-top:-4.05pt;width:489.65pt;height:229.1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" o:allowincell="f" filled="f" strokeweight="1pt"/>
            </w:pict>
          </mc:Fallback>
        </mc:AlternateContent>
      </w:r>
    </w:p>
    <w:p w:rsidR="00430E0F" w:rsidRDefault="00462954" w:rsidP="00430E0F">
      <w:r>
        <w:rPr>
          <w:noProof/>
          <w:position w:val="-10"/>
        </w:rPr>
        <w:pict>
          <v:shape id="_x0000_s1091" type="#_x0000_t75" style="position:absolute;margin-left:234pt;margin-top:33.95pt;width:175pt;height:66pt;z-index:251685376;mso-position-horizontal-relative:text;mso-position-vertical-relative:text" fillcolor="window">
            <v:imagedata r:id="rId62" o:title=""/>
          </v:shape>
          <o:OLEObject Type="Embed" ProgID="Equation.DSMT4" ShapeID="_x0000_s1091" DrawAspect="Content" ObjectID="_1523871211" r:id="rId63"/>
        </w:pict>
      </w:r>
      <w:r>
        <w:rPr>
          <w:noProof/>
        </w:rPr>
        <w:pict>
          <v:shape id="_x0000_s1063" type="#_x0000_t75" style="position:absolute;margin-left:118.05pt;margin-top:33.95pt;width:94pt;height:80pt;z-index:251684352;mso-position-horizontal-relative:text;mso-position-vertical-relative:text" fillcolor="window">
            <v:imagedata r:id="rId64" o:title=""/>
          </v:shape>
          <o:OLEObject Type="Embed" ProgID="Equation.DSMT4" ShapeID="_x0000_s1063" DrawAspect="Content" ObjectID="_1523871212" r:id="rId65"/>
        </w:pict>
      </w:r>
      <w:r w:rsidR="00430E0F">
        <w:rPr>
          <w:noProof/>
        </w:rPr>
        <mc:AlternateContent>
          <mc:Choice Requires="wpg">
            <w:drawing>
              <wp:anchor distT="0" distB="0" distL="114300" distR="114300" simplePos="0" relativeHeight="251683328" behindDoc="0" locked="0" layoutInCell="0" allowOverlap="1" wp14:anchorId="5E8ABB2A" wp14:editId="0B3B15AD">
                <wp:simplePos x="0" y="0"/>
                <wp:positionH relativeFrom="column">
                  <wp:posOffset>278296</wp:posOffset>
                </wp:positionH>
                <wp:positionV relativeFrom="paragraph">
                  <wp:posOffset>462777</wp:posOffset>
                </wp:positionV>
                <wp:extent cx="1097280" cy="1280160"/>
                <wp:effectExtent l="0" t="38100" r="7620" b="72390"/>
                <wp:wrapNone/>
                <wp:docPr id="124"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7280" cy="1280160"/>
                          <a:chOff x="3168" y="4212"/>
                          <a:chExt cx="1728" cy="2016"/>
                        </a:xfrm>
                      </wpg:grpSpPr>
                      <wps:wsp>
                        <wps:cNvPr id="125" name="Rectangle 104"/>
                        <wps:cNvSpPr>
                          <a:spLocks noChangeArrowheads="1"/>
                        </wps:cNvSpPr>
                        <wps:spPr bwMode="auto">
                          <a:xfrm>
                            <a:off x="3591" y="4931"/>
                            <a:ext cx="574" cy="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30E0F" w:rsidRDefault="00430E0F" w:rsidP="00430E0F">
                              <w:r>
                                <w:rPr>
                                  <w:sz w:val="36"/>
                                </w:rPr>
                                <w:t xml:space="preserve">  </w:t>
                              </w:r>
                              <w:r>
                                <w:rPr>
                                  <w:sz w:val="36"/>
                                </w:rPr>
                                <w:sym w:font="Symbol" w:char="F0B7"/>
                              </w:r>
                            </w:p>
                          </w:txbxContent>
                        </wps:txbx>
                        <wps:bodyPr rot="0" vert="horz" wrap="square" lIns="12700" tIns="12700" rIns="12700" bIns="12700" anchor="t" anchorCtr="0" upright="1">
                          <a:noAutofit/>
                        </wps:bodyPr>
                      </wps:wsp>
                      <wps:wsp>
                        <wps:cNvPr id="126" name="Line 105"/>
                        <wps:cNvCnPr/>
                        <wps:spPr bwMode="auto">
                          <a:xfrm flipV="1">
                            <a:off x="3888" y="4212"/>
                            <a:ext cx="0" cy="1008"/>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Line 106"/>
                        <wps:cNvCnPr/>
                        <wps:spPr bwMode="auto">
                          <a:xfrm>
                            <a:off x="3888" y="5220"/>
                            <a:ext cx="0" cy="1008"/>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Rectangle 107"/>
                        <wps:cNvSpPr>
                          <a:spLocks noChangeArrowheads="1"/>
                        </wps:cNvSpPr>
                        <wps:spPr bwMode="auto">
                          <a:xfrm>
                            <a:off x="3849" y="4464"/>
                            <a:ext cx="753"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30E0F" w:rsidRDefault="00430E0F" w:rsidP="00430E0F">
                              <w:r>
                                <w:t xml:space="preserve"> </w:t>
                              </w:r>
                              <w:r w:rsidRPr="009570E3">
                                <w:rPr>
                                  <w:position w:val="-12"/>
                                </w:rPr>
                                <w:object w:dxaOrig="279" w:dyaOrig="400">
                                  <v:shape id="_x0000_i1053" type="#_x0000_t75" style="width:14pt;height:20pt" o:ole="">
                                    <v:imagedata r:id="rId10" o:title=""/>
                                  </v:shape>
                                  <o:OLEObject Type="Embed" ProgID="Equation.DSMT4" ShapeID="_x0000_i1053" DrawAspect="Content" ObjectID="_1523871228" r:id="rId66"/>
                                </w:object>
                              </w:r>
                              <w:r>
                                <w:t xml:space="preserve"> </w:t>
                              </w:r>
                            </w:p>
                          </w:txbxContent>
                        </wps:txbx>
                        <wps:bodyPr rot="0" vert="horz" wrap="square" lIns="12700" tIns="12700" rIns="12700" bIns="12700" anchor="t" anchorCtr="0" upright="1">
                          <a:noAutofit/>
                        </wps:bodyPr>
                      </wps:wsp>
                      <wps:wsp>
                        <wps:cNvPr id="129" name="Rectangle 108"/>
                        <wps:cNvSpPr>
                          <a:spLocks noChangeArrowheads="1"/>
                        </wps:cNvSpPr>
                        <wps:spPr bwMode="auto">
                          <a:xfrm>
                            <a:off x="3888" y="5472"/>
                            <a:ext cx="545" cy="6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30E0F" w:rsidRDefault="00430E0F" w:rsidP="00430E0F">
                              <w:r>
                                <w:t xml:space="preserve"> </w:t>
                              </w:r>
                              <w:r w:rsidRPr="009570E3">
                                <w:rPr>
                                  <w:position w:val="-14"/>
                                </w:rPr>
                                <w:object w:dxaOrig="260" w:dyaOrig="420">
                                  <v:shape id="_x0000_i1054" type="#_x0000_t75" style="width:13pt;height:21.5pt" o:ole="">
                                    <v:imagedata r:id="rId12" o:title=""/>
                                  </v:shape>
                                  <o:OLEObject Type="Embed" ProgID="Equation.DSMT4" ShapeID="_x0000_i1054" DrawAspect="Content" ObjectID="_1523871229" r:id="rId67"/>
                                </w:object>
                              </w:r>
                              <w:r>
                                <w:t xml:space="preserve"> </w:t>
                              </w:r>
                            </w:p>
                            <w:p w:rsidR="00430E0F" w:rsidRDefault="00430E0F" w:rsidP="00430E0F"/>
                          </w:txbxContent>
                        </wps:txbx>
                        <wps:bodyPr rot="0" vert="horz" wrap="square" lIns="12700" tIns="12700" rIns="12700" bIns="12700" anchor="t" anchorCtr="0" upright="1">
                          <a:noAutofit/>
                        </wps:bodyPr>
                      </wps:wsp>
                      <wps:wsp>
                        <wps:cNvPr id="130" name="Line 109"/>
                        <wps:cNvCnPr>
                          <a:endCxn id="132" idx="2"/>
                        </wps:cNvCnPr>
                        <wps:spPr bwMode="auto">
                          <a:xfrm>
                            <a:off x="3881" y="5220"/>
                            <a:ext cx="708" cy="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Line 110"/>
                        <wps:cNvCnPr/>
                        <wps:spPr bwMode="auto">
                          <a:xfrm flipH="1">
                            <a:off x="3168" y="5220"/>
                            <a:ext cx="709" cy="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 name="Rectangle 111"/>
                        <wps:cNvSpPr>
                          <a:spLocks noChangeArrowheads="1"/>
                        </wps:cNvSpPr>
                        <wps:spPr bwMode="auto">
                          <a:xfrm>
                            <a:off x="4281" y="4790"/>
                            <a:ext cx="615" cy="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30E0F" w:rsidRDefault="00430E0F" w:rsidP="00430E0F">
                              <w:r w:rsidRPr="009570E3">
                                <w:rPr>
                                  <w:position w:val="-12"/>
                                </w:rPr>
                                <w:object w:dxaOrig="279" w:dyaOrig="400">
                                  <v:shape id="_x0000_i1055" type="#_x0000_t75" style="width:14pt;height:20pt" o:ole="">
                                    <v:imagedata r:id="rId14" o:title=""/>
                                  </v:shape>
                                  <o:OLEObject Type="Embed" ProgID="Equation.DSMT4" ShapeID="_x0000_i1055" DrawAspect="Content" ObjectID="_1523871230" r:id="rId68"/>
                                </w:object>
                              </w:r>
                            </w:p>
                          </w:txbxContent>
                        </wps:txbx>
                        <wps:bodyPr rot="0" vert="horz" wrap="square" lIns="12700" tIns="12700" rIns="12700" bIns="12700" anchor="t" anchorCtr="0" upright="1">
                          <a:noAutofit/>
                        </wps:bodyPr>
                      </wps:wsp>
                      <wps:wsp>
                        <wps:cNvPr id="133" name="Rectangle 112"/>
                        <wps:cNvSpPr>
                          <a:spLocks noChangeArrowheads="1"/>
                        </wps:cNvSpPr>
                        <wps:spPr bwMode="auto">
                          <a:xfrm>
                            <a:off x="3362" y="4790"/>
                            <a:ext cx="526" cy="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30E0F" w:rsidRDefault="00430E0F" w:rsidP="00430E0F">
                              <w:r w:rsidRPr="009570E3">
                                <w:rPr>
                                  <w:position w:val="-12"/>
                                </w:rPr>
                                <w:object w:dxaOrig="240" w:dyaOrig="400">
                                  <v:shape id="_x0000_i1056" type="#_x0000_t75" style="width:12pt;height:20pt" o:ole="">
                                    <v:imagedata r:id="rId16" o:title=""/>
                                  </v:shape>
                                  <o:OLEObject Type="Embed" ProgID="Equation.DSMT4" ShapeID="_x0000_i1056" DrawAspect="Content" ObjectID="_1523871231" r:id="rId69"/>
                                </w:objec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72" style="position:absolute;margin-left:21.9pt;margin-top:36.45pt;width:86.4pt;height:100.8pt;z-index:251683328" coordorigin="3168,4212" coordsize="1728,2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" o:allowincell="f">
                <v:rect id="Rectangle 104" o:spid="_x0000_s1073" style="position:absolute;left:3591;top:4931;width:574;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kT0sIA&#10;AADcAAAADwAAAGRycy9kb3ducmV2LnhtbERPS2vCQBC+C/0PyxS86caAj6ZupApC8VS1vQ/ZaZIm&#10;O7vNrjH9911B8DYf33PWm8G0oqfO15YVzKYJCOLC6ppLBZ/n/WQFwgdkja1lUvBHHjb502iNmbZX&#10;PlJ/CqWIIewzVFCF4DIpfVGRQT+1jjhy37YzGCLsSqk7vMZw08o0SRbSYM2xoUJHu4qK5nQxCprZ&#10;77z/0cvDy2rB2/Tw4b7c3ik1fh7eXkEEGsJDfHe/6zg/ncPtmXiBz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KRPSwgAAANwAAAAPAAAAAAAAAAAAAAAAAJgCAABkcnMvZG93&#10;bnJldi54bWxQSwUGAAAAAAQABAD1AAAAhwMAAAAA&#10;" filled="f" stroked="f" strokeweight="1pt">
                  <v:textbox inset="1pt,1pt,1pt,1pt">
                    <w:txbxContent>
                      <w:p w:rsidR="00430E0F" w:rsidRDefault="00430E0F" w:rsidP="00430E0F">
                        <w:r>
                          <w:rPr>
                            <w:sz w:val="36"/>
                          </w:rPr>
                          <w:t xml:space="preserve">  </w:t>
                        </w:r>
                        <w:r>
                          <w:rPr>
                            <w:sz w:val="36"/>
                          </w:rPr>
                          <w:sym w:font="Symbol" w:char="F0B7"/>
                        </w:r>
                      </w:p>
                    </w:txbxContent>
                  </v:textbox>
                </v:rect>
                <v:line id="Line 105" o:spid="_x0000_s1074" style="position:absolute;flip:y;visibility:visible;mso-wrap-style:square" from="3888,4212" to="3888,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RgzcMAAADcAAAADwAAAGRycy9kb3ducmV2LnhtbERP22oCMRB9L/gPYQRfimb1YSlb41IU&#10;ofRB0fYDpptxL91MliTu5e9NodC3OZzrbPPRtKIn52vLCtarBARxYXXNpYKvz+PyBYQPyBpby6Rg&#10;Ig/5bva0xUzbgS/UX0MpYgj7DBVUIXSZlL6oyKBf2Y44cjfrDIYIXSm1wyGGm1ZukiSVBmuODRV2&#10;tK+o+LnejYKx+26cnz6G86Epjuvny72vzUmpxXx8ewURaAz/4j/3u47zNyn8PhMvkL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0YM3DAAAA3AAAAA8AAAAAAAAAAAAA&#10;AAAAoQIAAGRycy9kb3ducmV2LnhtbFBLBQYAAAAABAAEAPkAAACRAwAAAAA=&#10;" strokeweight="1pt">
                  <v:stroke startarrowwidth="narrow" startarrowlength="long" endarrow="open" endarrowwidth="narrow" endarrowlength="long"/>
                </v:line>
                <v:line id="Line 106" o:spid="_x0000_s1075" style="position:absolute;visibility:visible;mso-wrap-style:square" from="3888,5220" to="3888,6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BFeL8AAADcAAAADwAAAGRycy9kb3ducmV2LnhtbERPy6rCMBDdC/5DGMGdpoqoVKNcBEU3&#10;4usDhmZsy20mIYna+/c3guBuDuc5y3VrGvEkH2rLCkbDDARxYXXNpYLbdTuYgwgRWWNjmRT8UYD1&#10;qttZYq7ti8/0vMRSpBAOOSqoYnS5lKGoyGAYWkecuLv1BmOCvpTa4yuFm0aOs2wqDdacGip0tKmo&#10;+L08jILGu9mp9PfDZH6cbs+71p3i/qBUv9f+LEBEauNX/HHvdZo/nsH7mXSBXP0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tBFeL8AAADcAAAADwAAAAAAAAAAAAAAAACh&#10;AgAAZHJzL2Rvd25yZXYueG1sUEsFBgAAAAAEAAQA+QAAAI0DAAAAAA==&#10;" strokeweight="1pt">
                  <v:stroke startarrowwidth="narrow" startarrowlength="long" endarrow="open" endarrowwidth="narrow" endarrowlength="long"/>
                </v:line>
                <v:rect id="Rectangle 107" o:spid="_x0000_s1076" style="position:absolute;left:3849;top:4464;width:753;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i8TMUA&#10;AADcAAAADwAAAGRycy9kb3ducmV2LnhtbESPT2/CMAzF75P2HSJP2m2kVBqDjoDGJCTEifHnbjVe&#10;29E4oclK+fb4MGk3W+/5vZ/ny8G1qqcuNp4NjEcZKOLS24YrA8fD+mUKKiZki61nMnCjCMvF48Mc&#10;C+uv/EX9PlVKQjgWaKBOKRRax7Imh3HkA7Fo375zmGTtKm07vEq4a3WeZRPtsGFpqDHQZ03lef/r&#10;DJzHl9f+x75tZ9MJr/LtLpzCOhjz/DR8vINKNKR/89/1xgp+LrTyjEy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KLxMxQAAANwAAAAPAAAAAAAAAAAAAAAAAJgCAABkcnMv&#10;ZG93bnJldi54bWxQSwUGAAAAAAQABAD1AAAAigMAAAAA&#10;" filled="f" stroked="f" strokeweight="1pt">
                  <v:textbox inset="1pt,1pt,1pt,1pt">
                    <w:txbxContent>
                      <w:p w:rsidR="00430E0F" w:rsidRDefault="00430E0F" w:rsidP="00430E0F">
                        <w:r>
                          <w:t xml:space="preserve"> </w:t>
                        </w:r>
                        <w:r w:rsidRPr="009570E3">
                          <w:rPr>
                            <w:position w:val="-12"/>
                          </w:rPr>
                          <w:object w:dxaOrig="279" w:dyaOrig="400">
                            <v:shape id="_x0000_i1054" type="#_x0000_t75" style="width:13.75pt;height:20.05pt" o:ole="">
                              <v:imagedata r:id="rId18" o:title=""/>
                            </v:shape>
                            <o:OLEObject Type="Embed" ProgID="Equation.DSMT4" ShapeID="_x0000_i1054" DrawAspect="Content" ObjectID="_1361788088" r:id="rId70"/>
                          </w:object>
                        </w:r>
                        <w:r>
                          <w:t xml:space="preserve"> </w:t>
                        </w:r>
                      </w:p>
                    </w:txbxContent>
                  </v:textbox>
                </v:rect>
                <v:rect id="Rectangle 108" o:spid="_x0000_s1077" style="position:absolute;left:3888;top:5472;width:545;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QZ18EA&#10;AADcAAAADwAAAGRycy9kb3ducmV2LnhtbERPTWvCQBC9F/wPywje6saANkZXsYJQPFmr9yE7JtHs&#10;7Da7xvTfu4VCb/N4n7Nc96YRHbW+tqxgMk5AEBdW11wqOH3tXjMQPiBrbCyTgh/ysF4NXpaYa/vg&#10;T+qOoRQxhH2OCqoQXC6lLyoy6MfWEUfuYluDIcK2lLrFRww3jUyTZCYN1hwbKnS0rai4He9GwW3y&#10;Pe2u+m0/z2b8nu4P7ux2TqnRsN8sQATqw7/4z/2h4/x0Dr/PxAv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5kGdfBAAAA3AAAAA8AAAAAAAAAAAAAAAAAmAIAAGRycy9kb3du&#10;cmV2LnhtbFBLBQYAAAAABAAEAPUAAACGAwAAAAA=&#10;" filled="f" stroked="f" strokeweight="1pt">
                  <v:textbox inset="1pt,1pt,1pt,1pt">
                    <w:txbxContent>
                      <w:p w:rsidR="00430E0F" w:rsidRDefault="00430E0F" w:rsidP="00430E0F">
                        <w:r>
                          <w:t xml:space="preserve"> </w:t>
                        </w:r>
                        <w:r w:rsidRPr="009570E3">
                          <w:rPr>
                            <w:position w:val="-14"/>
                          </w:rPr>
                          <w:object w:dxaOrig="260" w:dyaOrig="420">
                            <v:shape id="_x0000_i1055" type="#_x0000_t75" style="width:13.15pt;height:21.3pt" o:ole="">
                              <v:imagedata r:id="rId20" o:title=""/>
                            </v:shape>
                            <o:OLEObject Type="Embed" ProgID="Equation.DSMT4" ShapeID="_x0000_i1055" DrawAspect="Content" ObjectID="_1361788089" r:id="rId71"/>
                          </w:object>
                        </w:r>
                        <w:r>
                          <w:t xml:space="preserve"> </w:t>
                        </w:r>
                      </w:p>
                      <w:p w:rsidR="00430E0F" w:rsidRDefault="00430E0F" w:rsidP="00430E0F"/>
                    </w:txbxContent>
                  </v:textbox>
                </v:rect>
                <v:line id="Line 109" o:spid="_x0000_s1078" style="position:absolute;visibility:visible;mso-wrap-style:square" from="3881,5220" to="4589,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BL0cQAAADcAAAADwAAAGRycy9kb3ducmV2LnhtbESPQWsCMRCF74X+hzAFbzXbKiqrUUpB&#10;0Yuo7Q8YNuPu4mYSkqjbf985CN5meG/e+2ax6l2nbhRT69nAx7AARVx523Jt4Pdn/T4DlTKyxc4z&#10;GfijBKvl68sCS+vvfKTbKddKQjiVaKDJOZRap6ohh2noA7FoZx8dZlljrW3Eu4S7Tn8WxUQ7bFka&#10;Ggz03VB1OV2dgS6G6aGO5914tp+sj5s+HPJ2Z8zgrf+ag8rU56f5cb21gj8SfHlGJt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4EvRxAAAANwAAAAPAAAAAAAAAAAA&#10;AAAAAKECAABkcnMvZG93bnJldi54bWxQSwUGAAAAAAQABAD5AAAAkgMAAAAA&#10;" strokeweight="1pt">
                  <v:stroke startarrowwidth="narrow" startarrowlength="long" endarrow="open" endarrowwidth="narrow" endarrowlength="long"/>
                </v:line>
                <v:line id="Line 110" o:spid="_x0000_s1079" style="position:absolute;flip:x;visibility:visible;mso-wrap-style:square" from="3168,5220" to="3877,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RuZMIAAADcAAAADwAAAGRycy9kb3ducmV2LnhtbERPzWrCQBC+F3yHZYReim7SgpToKqII&#10;pQeLsQ8wZsckmp0Nu2sS394tFLzNx/c7i9VgGtGR87VlBek0AUFcWF1zqeD3uJt8gvABWWNjmRTc&#10;ycNqOXpZYKZtzwfq8lCKGMI+QwVVCG0mpS8qMuintiWO3Nk6gyFCV0rtsI/hppHvSTKTBmuODRW2&#10;tKmouOY3o2BoTxfn79/9z/ZS7NK3w62rzV6p1/GwnoMINISn+N/9peP8jxT+nokX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IRuZMIAAADcAAAADwAAAAAAAAAAAAAA&#10;AAChAgAAZHJzL2Rvd25yZXYueG1sUEsFBgAAAAAEAAQA+QAAAJADAAAAAA==&#10;" strokeweight="1pt">
                  <v:stroke startarrowwidth="narrow" startarrowlength="long" endarrow="open" endarrowwidth="narrow" endarrowlength="long"/>
                </v:line>
                <v:rect id="Rectangle 111" o:spid="_x0000_s1080" style="position:absolute;left:4281;top:4790;width:615;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de8IA&#10;AADcAAAADwAAAGRycy9kb3ducmV2LnhtbERPTWvCQBC9F/oflin0pptEqjZ1lSoIxZPa9j5kp0ma&#10;7Oya3cb4711B6G0e73MWq8G0oqfO15YVpOMEBHFhdc2lgq/P7WgOwgdkja1lUnAhD6vl48MCc23P&#10;fKD+GEoRQ9jnqKAKweVS+qIig35sHXHkfmxnMETYlVJ3eI7hppVZkkylwZpjQ4WONhUVzfHPKGjS&#10;00v/q2e71/mU19lu777d1in1/DS8v4EINIR/8d39oeP8SQa3Z+IFcn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GR17wgAAANwAAAAPAAAAAAAAAAAAAAAAAJgCAABkcnMvZG93&#10;bnJldi54bWxQSwUGAAAAAAQABAD1AAAAhwMAAAAA&#10;" filled="f" stroked="f" strokeweight="1pt">
                  <v:textbox inset="1pt,1pt,1pt,1pt">
                    <w:txbxContent>
                      <w:p w:rsidR="00430E0F" w:rsidRDefault="00430E0F" w:rsidP="00430E0F">
                        <w:r w:rsidRPr="009570E3">
                          <w:rPr>
                            <w:position w:val="-12"/>
                          </w:rPr>
                          <w:object w:dxaOrig="279" w:dyaOrig="400">
                            <v:shape id="_x0000_i1056" type="#_x0000_t75" style="width:13.75pt;height:20.05pt" o:ole="">
                              <v:imagedata r:id="rId22" o:title=""/>
                            </v:shape>
                            <o:OLEObject Type="Embed" ProgID="Equation.DSMT4" ShapeID="_x0000_i1056" DrawAspect="Content" ObjectID="_1361788090" r:id="rId72"/>
                          </w:object>
                        </w:r>
                      </w:p>
                    </w:txbxContent>
                  </v:textbox>
                </v:rect>
                <v:rect id="Rectangle 112" o:spid="_x0000_s1081" style="position:absolute;left:3362;top:4790;width:526;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W44MIA&#10;AADcAAAADwAAAGRycy9kb3ducmV2LnhtbERPTWvCQBC9C/0PyxS81Y0RraauoQqCeKpW70N2TFKz&#10;s9vsGtN/3y0UvM3jfc4y700jOmp9bVnBeJSAIC6srrlUcPrcvsxB+ICssbFMCn7IQ756Giwx0/bO&#10;B+qOoRQxhH2GCqoQXCalLyoy6EfWEUfuYluDIcK2lLrFeww3jUyTZCYN1hwbKnS0qai4Hm9GwXX8&#10;Pe2+9Ot+MZ/xOt1/uLPbOqWGz/37G4hAfXiI/907HedPJvD3TLx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VbjgwgAAANwAAAAPAAAAAAAAAAAAAAAAAJgCAABkcnMvZG93&#10;bnJldi54bWxQSwUGAAAAAAQABAD1AAAAhwMAAAAA&#10;" filled="f" stroked="f" strokeweight="1pt">
                  <v:textbox inset="1pt,1pt,1pt,1pt">
                    <w:txbxContent>
                      <w:p w:rsidR="00430E0F" w:rsidRDefault="00430E0F" w:rsidP="00430E0F">
                        <w:r w:rsidRPr="009570E3">
                          <w:rPr>
                            <w:position w:val="-12"/>
                          </w:rPr>
                          <w:object w:dxaOrig="240" w:dyaOrig="400">
                            <v:shape id="_x0000_i1057" type="#_x0000_t75" style="width:11.9pt;height:20.05pt" o:ole="">
                              <v:imagedata r:id="rId24" o:title=""/>
                            </v:shape>
                            <o:OLEObject Type="Embed" ProgID="Equation.DSMT4" ShapeID="_x0000_i1057" DrawAspect="Content" ObjectID="_1361788091" r:id="rId73"/>
                          </w:object>
                        </w:r>
                      </w:p>
                    </w:txbxContent>
                  </v:textbox>
                </v:rect>
              </v:group>
            </w:pict>
          </mc:Fallback>
        </mc:AlternateContent>
      </w:r>
      <w:r w:rsidR="00A53FE3">
        <w:t>A 10 kg box is dragged over a horizontal surface by a force of 40 N.  If the box moves with a constant speed of 0.5 m/s, what is the coefficient of kinetic friction for the surface?</w:t>
      </w:r>
    </w:p>
    <w:p w:rsidR="00430E0F" w:rsidRDefault="00430E0F" w:rsidP="00430E0F">
      <w:pPr>
        <w:rPr>
          <w:position w:val="-10"/>
        </w:rPr>
      </w:pPr>
    </w:p>
    <w:p w:rsidR="00430E0F" w:rsidRDefault="00430E0F" w:rsidP="00430E0F">
      <w:pPr>
        <w:rPr>
          <w:position w:val="-10"/>
        </w:rPr>
      </w:pPr>
    </w:p>
    <w:p w:rsidR="00430E0F" w:rsidRDefault="00430E0F" w:rsidP="00FF3834">
      <w:pPr>
        <w:jc w:val="center"/>
        <w:rPr>
          <w:position w:val="-10"/>
        </w:rPr>
      </w:pPr>
    </w:p>
    <w:p w:rsidR="00430E0F" w:rsidRDefault="00430E0F" w:rsidP="00430E0F">
      <w:pPr>
        <w:rPr>
          <w:position w:val="-10"/>
        </w:rPr>
      </w:pPr>
    </w:p>
    <w:p w:rsidR="00430E0F" w:rsidRDefault="00462954" w:rsidP="00430E0F">
      <w:pPr>
        <w:rPr>
          <w:position w:val="-10"/>
        </w:rPr>
      </w:pPr>
      <w:r>
        <w:rPr>
          <w:noProof/>
          <w:position w:val="-30"/>
        </w:rPr>
        <w:pict>
          <v:shape id="_x0000_s1092" type="#_x0000_t75" style="position:absolute;margin-left:234pt;margin-top:8.55pt;width:60.5pt;height:96.1pt;z-index:251687424;mso-position-horizontal-relative:text;mso-position-vertical-relative:text" fillcolor="window">
            <v:imagedata r:id="rId74" o:title=""/>
          </v:shape>
          <o:OLEObject Type="Embed" ProgID="Equation.DSMT4" ShapeID="_x0000_s1092" DrawAspect="Content" ObjectID="_1523871213" r:id="rId75"/>
        </w:pict>
      </w:r>
    </w:p>
    <w:p w:rsidR="00430E0F" w:rsidRDefault="00430E0F" w:rsidP="00430E0F">
      <w:pPr>
        <w:rPr>
          <w:position w:val="-10"/>
        </w:rPr>
      </w:pPr>
    </w:p>
    <w:p w:rsidR="00430E0F" w:rsidRDefault="00430E0F" w:rsidP="00430E0F">
      <w:pPr>
        <w:rPr>
          <w:position w:val="-10"/>
        </w:rPr>
      </w:pPr>
    </w:p>
    <w:p w:rsidR="00430E0F" w:rsidRDefault="00430E0F" w:rsidP="00430E0F">
      <w:pPr>
        <w:rPr>
          <w:position w:val="-10"/>
        </w:rPr>
      </w:pPr>
    </w:p>
    <w:p w:rsidR="00430E0F" w:rsidRDefault="00430E0F" w:rsidP="00430E0F">
      <w:pPr>
        <w:rPr>
          <w:position w:val="-10"/>
        </w:rPr>
      </w:pPr>
    </w:p>
    <w:p w:rsidR="00FF3834" w:rsidRDefault="00FF3834" w:rsidP="00430E0F">
      <w:pPr>
        <w:rPr>
          <w:position w:val="-10"/>
        </w:rPr>
      </w:pPr>
    </w:p>
    <w:p w:rsidR="00FF3834" w:rsidRDefault="00FF3834" w:rsidP="00430E0F">
      <w:pPr>
        <w:rPr>
          <w:position w:val="-10"/>
        </w:rPr>
      </w:pPr>
    </w:p>
    <w:p w:rsidR="00FF3834" w:rsidRDefault="00FF3834" w:rsidP="00430E0F">
      <w:pPr>
        <w:rPr>
          <w:position w:val="-10"/>
        </w:rPr>
      </w:pPr>
    </w:p>
    <w:p w:rsidR="00A53FE3" w:rsidRDefault="00A53FE3"/>
    <w:p w:rsidR="00A53FE3" w:rsidRDefault="00C52DC6">
      <w:pPr>
        <w:pStyle w:val="Example"/>
      </w:pPr>
      <w:r>
        <w:rPr>
          <w:noProof/>
        </w:rPr>
        <mc:AlternateContent>
          <mc:Choice Requires="wps">
            <w:drawing>
              <wp:anchor distT="0" distB="0" distL="114300" distR="114300" simplePos="0" relativeHeight="251654656" behindDoc="0" locked="0" layoutInCell="0" allowOverlap="1" wp14:anchorId="1C7A27F5" wp14:editId="155B9B7A">
                <wp:simplePos x="0" y="0"/>
                <wp:positionH relativeFrom="column">
                  <wp:posOffset>-182880</wp:posOffset>
                </wp:positionH>
                <wp:positionV relativeFrom="paragraph">
                  <wp:posOffset>-3700</wp:posOffset>
                </wp:positionV>
                <wp:extent cx="6218555" cy="5653378"/>
                <wp:effectExtent l="0" t="0" r="10795" b="24130"/>
                <wp:wrapNone/>
                <wp:docPr id="43"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565337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 o:spid="_x0000_s1026" style="position:absolute;margin-left:-14.4pt;margin-top:-.3pt;width:489.65pt;height:445.1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" o:allowincell="f" filled="f" strokeweight="1pt"/>
            </w:pict>
          </mc:Fallback>
        </mc:AlternateContent>
      </w:r>
    </w:p>
    <w:p w:rsidR="00A53FE3" w:rsidRDefault="00C52DC6">
      <w:r>
        <w:rPr>
          <w:noProof/>
        </w:rPr>
        <mc:AlternateContent>
          <mc:Choice Requires="wps">
            <w:drawing>
              <wp:anchor distT="0" distB="0" distL="114300" distR="114300" simplePos="0" relativeHeight="251653632" behindDoc="0" locked="0" layoutInCell="0" allowOverlap="1" wp14:anchorId="76685702" wp14:editId="1BDED0B4">
                <wp:simplePos x="0" y="0"/>
                <wp:positionH relativeFrom="column">
                  <wp:posOffset>2926080</wp:posOffset>
                </wp:positionH>
                <wp:positionV relativeFrom="paragraph">
                  <wp:posOffset>443865</wp:posOffset>
                </wp:positionV>
                <wp:extent cx="3108960" cy="914400"/>
                <wp:effectExtent l="0" t="0" r="0" b="0"/>
                <wp:wrapNone/>
                <wp:docPr id="42"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0896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3FE3" w:rsidRDefault="00A53FE3">
                            <w:pPr>
                              <w:rPr>
                                <w:sz w:val="20"/>
                              </w:rPr>
                            </w:pPr>
                            <w:r>
                              <w:rPr>
                                <w:sz w:val="20"/>
                              </w:rPr>
                              <w:t>Note that some of the applied force is pulling the box and some is lifting the box.  Due to the lifting force, there is a smaller normal force acting on the block.  Therefore the amount of friction will decrease.</w:t>
                            </w:r>
                          </w:p>
                          <w:p w:rsidR="00A53FE3" w:rsidRDefault="00A53FE3">
                            <w:pPr>
                              <w:rPr>
                                <w:sz w:val="20"/>
                              </w:rPr>
                            </w:pPr>
                          </w:p>
                          <w:p w:rsidR="00A53FE3" w:rsidRDefault="00A53FE3">
                            <w:pPr>
                              <w:rPr>
                                <w:sz w:val="20"/>
                              </w:rPr>
                            </w:pPr>
                            <w:r>
                              <w:rPr>
                                <w:sz w:val="20"/>
                              </w:rPr>
                              <w:t>Breaking the applied force into its component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82" style="position:absolute;margin-left:230.4pt;margin-top:34.95pt;width:244.8pt;height:1in;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" o:allowincell="f" filled="f" stroked="f" strokeweight=".5pt">
                <v:textbox inset="1pt,1pt,1pt,1pt">
                  <w:txbxContent>
                    <w:p w:rsidR="00A53FE3" w:rsidRDefault="00A53FE3">
                      <w:pPr>
                        <w:rPr>
                          <w:sz w:val="20"/>
                        </w:rPr>
                      </w:pPr>
                      <w:r>
                        <w:rPr>
                          <w:sz w:val="20"/>
                        </w:rPr>
                        <w:t>Note that some of the applied force is pulling the box and some is lifting the box.  Due to the lifting force, there is a smaller normal force acting on the block.  Therefore the amount of friction will decrease.</w:t>
                      </w:r>
                    </w:p>
                    <w:p w:rsidR="00A53FE3" w:rsidRDefault="00A53FE3">
                      <w:pPr>
                        <w:rPr>
                          <w:sz w:val="20"/>
                        </w:rPr>
                      </w:pPr>
                    </w:p>
                    <w:p w:rsidR="00A53FE3" w:rsidRDefault="00A53FE3">
                      <w:pPr>
                        <w:rPr>
                          <w:sz w:val="20"/>
                        </w:rPr>
                      </w:pPr>
                      <w:r>
                        <w:rPr>
                          <w:sz w:val="20"/>
                        </w:rPr>
                        <w:t>Breaking the applied force into its components:</w:t>
                      </w:r>
                    </w:p>
                  </w:txbxContent>
                </v:textbox>
              </v:rect>
            </w:pict>
          </mc:Fallback>
        </mc:AlternateContent>
      </w:r>
      <w:r w:rsidR="00A53FE3">
        <w:t>A 10 kg box is dragged across a level floor with a force of 60 N.  The force is applied at an angle of 30° above the horizontal.  If the coefficient of friction is 0.20, what is the acceleration of the box?</w:t>
      </w:r>
    </w:p>
    <w:p w:rsidR="00A53FE3" w:rsidRDefault="00C52DC6">
      <w:pPr>
        <w:rPr>
          <w:b/>
        </w:rPr>
      </w:pPr>
      <w:r>
        <w:rPr>
          <w:noProof/>
        </w:rPr>
        <mc:AlternateContent>
          <mc:Choice Requires="wpg">
            <w:drawing>
              <wp:anchor distT="0" distB="0" distL="114300" distR="114300" simplePos="0" relativeHeight="251652608" behindDoc="0" locked="0" layoutInCell="0" allowOverlap="1" wp14:anchorId="4DF94F4C" wp14:editId="70640281">
                <wp:simplePos x="0" y="0"/>
                <wp:positionH relativeFrom="column">
                  <wp:posOffset>91440</wp:posOffset>
                </wp:positionH>
                <wp:positionV relativeFrom="paragraph">
                  <wp:posOffset>100330</wp:posOffset>
                </wp:positionV>
                <wp:extent cx="2652395" cy="1993900"/>
                <wp:effectExtent l="0" t="0" r="0" b="0"/>
                <wp:wrapNone/>
                <wp:docPr id="30"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2395" cy="1993900"/>
                          <a:chOff x="1584" y="2305"/>
                          <a:chExt cx="4177" cy="3140"/>
                        </a:xfrm>
                      </wpg:grpSpPr>
                      <wps:wsp>
                        <wps:cNvPr id="31" name="Line 12"/>
                        <wps:cNvCnPr/>
                        <wps:spPr bwMode="auto">
                          <a:xfrm>
                            <a:off x="2880" y="3428"/>
                            <a:ext cx="1" cy="2017"/>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Line 13"/>
                        <wps:cNvCnPr/>
                        <wps:spPr bwMode="auto">
                          <a:xfrm flipH="1">
                            <a:off x="1728" y="3428"/>
                            <a:ext cx="1153"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14"/>
                        <wps:cNvCnPr/>
                        <wps:spPr bwMode="auto">
                          <a:xfrm flipV="1">
                            <a:off x="2880" y="2305"/>
                            <a:ext cx="2017" cy="11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Line 15"/>
                        <wps:cNvCnPr/>
                        <wps:spPr bwMode="auto">
                          <a:xfrm flipV="1">
                            <a:off x="2880" y="2586"/>
                            <a:ext cx="1" cy="86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Rectangle 16"/>
                        <wps:cNvSpPr>
                          <a:spLocks noChangeArrowheads="1"/>
                        </wps:cNvSpPr>
                        <wps:spPr bwMode="auto">
                          <a:xfrm>
                            <a:off x="2592" y="3147"/>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3FE3" w:rsidRDefault="00A53FE3">
                              <w:r>
                                <w:rPr>
                                  <w:sz w:val="36"/>
                                </w:rPr>
                                <w:t xml:space="preserve">  </w:t>
                              </w:r>
                              <w:r>
                                <w:rPr>
                                  <w:sz w:val="36"/>
                                </w:rPr>
                                <w:sym w:font="Symbol" w:char="F0B7"/>
                              </w:r>
                            </w:p>
                          </w:txbxContent>
                        </wps:txbx>
                        <wps:bodyPr rot="0" vert="horz" wrap="square" lIns="12700" tIns="12700" rIns="12700" bIns="12700" anchor="t" anchorCtr="0" upright="1">
                          <a:noAutofit/>
                        </wps:bodyPr>
                      </wps:wsp>
                      <wps:wsp>
                        <wps:cNvPr id="36" name="Rectangle 17"/>
                        <wps:cNvSpPr>
                          <a:spLocks noChangeArrowheads="1"/>
                        </wps:cNvSpPr>
                        <wps:spPr bwMode="auto">
                          <a:xfrm>
                            <a:off x="2448" y="2866"/>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3FE3" w:rsidRDefault="00A53FE3">
                              <w:r>
                                <w:t>F</w:t>
                              </w:r>
                              <w:r>
                                <w:rPr>
                                  <w:vertAlign w:val="subscript"/>
                                </w:rPr>
                                <w:t>N</w:t>
                              </w:r>
                            </w:p>
                          </w:txbxContent>
                        </wps:txbx>
                        <wps:bodyPr rot="0" vert="horz" wrap="square" lIns="12700" tIns="12700" rIns="12700" bIns="12700" anchor="t" anchorCtr="0" upright="1">
                          <a:noAutofit/>
                        </wps:bodyPr>
                      </wps:wsp>
                      <wps:wsp>
                        <wps:cNvPr id="37" name="Rectangle 18"/>
                        <wps:cNvSpPr>
                          <a:spLocks noChangeArrowheads="1"/>
                        </wps:cNvSpPr>
                        <wps:spPr bwMode="auto">
                          <a:xfrm>
                            <a:off x="1584" y="342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3FE3" w:rsidRDefault="00A53FE3">
                              <w:proofErr w:type="spellStart"/>
                              <w:r>
                                <w:t>F</w:t>
                              </w:r>
                              <w:r>
                                <w:rPr>
                                  <w:vertAlign w:val="subscript"/>
                                </w:rPr>
                                <w:t>f</w:t>
                              </w:r>
                              <w:proofErr w:type="spellEnd"/>
                              <w:r>
                                <w:t xml:space="preserve"> </w:t>
                              </w:r>
                            </w:p>
                          </w:txbxContent>
                        </wps:txbx>
                        <wps:bodyPr rot="0" vert="horz" wrap="square" lIns="12700" tIns="12700" rIns="12700" bIns="12700" anchor="t" anchorCtr="0" upright="1">
                          <a:noAutofit/>
                        </wps:bodyPr>
                      </wps:wsp>
                      <wps:wsp>
                        <wps:cNvPr id="38" name="Rectangle 19"/>
                        <wps:cNvSpPr>
                          <a:spLocks noChangeArrowheads="1"/>
                        </wps:cNvSpPr>
                        <wps:spPr bwMode="auto">
                          <a:xfrm>
                            <a:off x="3456" y="2305"/>
                            <a:ext cx="115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3FE3" w:rsidRDefault="00A53FE3">
                              <w:r>
                                <w:t xml:space="preserve">  60 N</w:t>
                              </w:r>
                            </w:p>
                          </w:txbxContent>
                        </wps:txbx>
                        <wps:bodyPr rot="0" vert="horz" wrap="square" lIns="12700" tIns="12700" rIns="12700" bIns="12700" anchor="t" anchorCtr="0" upright="1">
                          <a:noAutofit/>
                        </wps:bodyPr>
                      </wps:wsp>
                      <wps:wsp>
                        <wps:cNvPr id="39" name="Rectangle 20"/>
                        <wps:cNvSpPr>
                          <a:spLocks noChangeArrowheads="1"/>
                        </wps:cNvSpPr>
                        <wps:spPr bwMode="auto">
                          <a:xfrm>
                            <a:off x="2880" y="3991"/>
                            <a:ext cx="2881"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3FE3" w:rsidRDefault="00A53FE3">
                              <w:pPr>
                                <w:rPr>
                                  <w:sz w:val="20"/>
                                </w:rPr>
                              </w:pPr>
                              <w:r>
                                <w:t xml:space="preserve"> </w:t>
                              </w:r>
                              <w:proofErr w:type="spellStart"/>
                              <w:r>
                                <w:t>F</w:t>
                              </w:r>
                              <w:r>
                                <w:rPr>
                                  <w:vertAlign w:val="subscript"/>
                                </w:rPr>
                                <w:t>g</w:t>
                              </w:r>
                              <w:proofErr w:type="spellEnd"/>
                              <w:r>
                                <w:t xml:space="preserve"> </w:t>
                              </w:r>
                              <w:r>
                                <w:rPr>
                                  <w:sz w:val="20"/>
                                </w:rPr>
                                <w:t>= m g = 10 kg(9.81 m/s</w:t>
                              </w:r>
                              <w:r>
                                <w:rPr>
                                  <w:sz w:val="20"/>
                                  <w:vertAlign w:val="superscript"/>
                                </w:rPr>
                                <w:t>2</w:t>
                              </w:r>
                              <w:r>
                                <w:rPr>
                                  <w:sz w:val="20"/>
                                </w:rPr>
                                <w:t>)</w:t>
                              </w:r>
                            </w:p>
                            <w:p w:rsidR="00A53FE3" w:rsidRDefault="00A53FE3">
                              <w:r>
                                <w:rPr>
                                  <w:sz w:val="20"/>
                                </w:rPr>
                                <w:t xml:space="preserve"> </w:t>
                              </w:r>
                              <w:proofErr w:type="spellStart"/>
                              <w:r>
                                <w:t>F</w:t>
                              </w:r>
                              <w:r>
                                <w:rPr>
                                  <w:vertAlign w:val="subscript"/>
                                </w:rPr>
                                <w:t>g</w:t>
                              </w:r>
                              <w:proofErr w:type="spellEnd"/>
                              <w:r>
                                <w:t xml:space="preserve"> </w:t>
                              </w:r>
                              <w:r>
                                <w:rPr>
                                  <w:sz w:val="20"/>
                                </w:rPr>
                                <w:t>= 98.1 N</w:t>
                              </w:r>
                            </w:p>
                          </w:txbxContent>
                        </wps:txbx>
                        <wps:bodyPr rot="0" vert="horz" wrap="square" lIns="12700" tIns="12700" rIns="12700" bIns="12700" anchor="t" anchorCtr="0" upright="1">
                          <a:noAutofit/>
                        </wps:bodyPr>
                      </wps:wsp>
                      <wps:wsp>
                        <wps:cNvPr id="40" name="Line 21"/>
                        <wps:cNvCnPr/>
                        <wps:spPr bwMode="auto">
                          <a:xfrm>
                            <a:off x="2880" y="3428"/>
                            <a:ext cx="1441" cy="1"/>
                          </a:xfrm>
                          <a:prstGeom prst="line">
                            <a:avLst/>
                          </a:prstGeom>
                          <a:noFill/>
                          <a:ln w="6350">
                            <a:solidFill>
                              <a:srgbClr val="000000"/>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Rectangle 22"/>
                        <wps:cNvSpPr>
                          <a:spLocks noChangeArrowheads="1"/>
                        </wps:cNvSpPr>
                        <wps:spPr bwMode="auto">
                          <a:xfrm>
                            <a:off x="3456" y="3147"/>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3FE3" w:rsidRDefault="00A53FE3">
                              <w:r>
                                <w:t>30</w:t>
                              </w:r>
                              <w:r>
                                <w:rPr>
                                  <w:vertAlign w:val="superscript"/>
                                </w:rPr>
                                <w:t>o</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 o:spid="_x0000_s1083" style="position:absolute;margin-left:7.2pt;margin-top:7.9pt;width:208.85pt;height:157pt;z-index:251652608" coordorigin="1584,2305" coordsize="4177,3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" o:allowincell="f">
                <v:line id="Line 12" o:spid="_x0000_s1084" style="position:absolute;visibility:visible;mso-wrap-style:square" from="2880,3428" to="2881,5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SMT8QAAADbAAAADwAAAGRycy9kb3ducmV2LnhtbESPzWrDMBCE74W+g9hCb42cNCTGtRxK&#10;ISW5lDjtAyzW+odaKyEpifv2USDQ4zAz3zDlZjKjOJMPg2UF81kGgrixeuBOwc/39iUHESKyxtEy&#10;KfijAJvq8aHEQtsL13Q+xk4kCIcCFfQxukLK0PRkMMysI05ea73BmKTvpPZ4SXAzykWWraTBgdNC&#10;j44+emp+jyejYPRufeh8u1/mX6tt/Tm5Q9ztlXp+mt7fQESa4n/43t5pBa9zuH1JP0B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IxPxAAAANsAAAAPAAAAAAAAAAAA&#10;AAAAAKECAABkcnMvZG93bnJldi54bWxQSwUGAAAAAAQABAD5AAAAkgMAAAAA&#10;" strokeweight="1pt">
                  <v:stroke startarrowwidth="narrow" startarrowlength="long" endarrow="open" endarrowwidth="narrow" endarrowlength="long"/>
                </v:line>
                <v:line id="Line 13" o:spid="_x0000_s1085" style="position:absolute;flip:x;visibility:visible;mso-wrap-style:square" from="1728,3428" to="2881,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g3DMQAAADbAAAADwAAAGRycy9kb3ducmV2LnhtbESPzWrDMBCE74W+g9hCL6WR40AITpRQ&#10;WgKlhxQnfYCNtbWdWisjyX9vHwUKOQ4z8w2z2Y2mET05X1tWMJ8lIIgLq2suFfyc9q8rED4ga2ws&#10;k4KJPOy2jw8bzLQdOKf+GEoRIewzVFCF0GZS+qIig35mW+Lo/VpnMETpSqkdDhFuGpkmyVIarDku&#10;VNjSe0XF37EzCsb2fHF++hq+Py7Ffv6Sd31tDko9P41vaxCBxnAP/7c/tYJFCrcv8QfI7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iDcMxAAAANsAAAAPAAAAAAAAAAAA&#10;AAAAAKECAABkcnMvZG93bnJldi54bWxQSwUGAAAAAAQABAD5AAAAkgMAAAAA&#10;" strokeweight="1pt">
                  <v:stroke startarrowwidth="narrow" startarrowlength="long" endarrow="open" endarrowwidth="narrow" endarrowlength="long"/>
                </v:line>
                <v:line id="Line 14" o:spid="_x0000_s1086" style="position:absolute;flip:y;visibility:visible;mso-wrap-style:square" from="2880,2305" to="4897,3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SSl8MAAADbAAAADwAAAGRycy9kb3ducmV2LnhtbESP0YrCMBRE3xf8h3AFXxZNVViWahRR&#10;BPFhRdcPuDbXttrclCS29e/NgrCPw8ycYebLzlSiIedLywrGowQEcWZ1ybmC8+92+A3CB2SNlWVS&#10;8CQPy0XvY46pti0fqTmFXEQI+xQVFCHUqZQ+K8igH9maOHpX6wyGKF0utcM2wk0lJ0nyJQ2WHBcK&#10;rGldUHY/PYyCrr7cnH/u28Pmlm3Hn8dHU5ofpQb9bjUDEagL/+F3e6cVTKfw9yX+ALl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EkpfDAAAA2wAAAA8AAAAAAAAAAAAA&#10;AAAAoQIAAGRycy9kb3ducmV2LnhtbFBLBQYAAAAABAAEAPkAAACRAwAAAAA=&#10;" strokeweight="1pt">
                  <v:stroke startarrowwidth="narrow" startarrowlength="long" endarrow="open" endarrowwidth="narrow" endarrowlength="long"/>
                </v:line>
                <v:line id="Line 15" o:spid="_x0000_s1087" style="position:absolute;flip:y;visibility:visible;mso-wrap-style:square" from="2880,2586" to="2881,3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0K48UAAADbAAAADwAAAGRycy9kb3ducmV2LnhtbESP3WrCQBSE7wu+w3IEb4purEUkdSNi&#10;EcSLFtM+wGn2ND/Nng27axLfvlsoeDnMzDfMdjeaVvTkfG1ZwXKRgCAurK65VPD5cZxvQPiArLG1&#10;TApu5GGXTR62mGo78IX6PJQiQtinqKAKoUul9EVFBv3CdsTR+7bOYIjSlVI7HCLctPIpSdbSYM1x&#10;ocKODhUVP/nVKBi7r8b523l4f22K4/Lxcu1r86bUbDruX0AEGsM9/N8+aQWrZ/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y0K48UAAADbAAAADwAAAAAAAAAA&#10;AAAAAAChAgAAZHJzL2Rvd25yZXYueG1sUEsFBgAAAAAEAAQA+QAAAJMDAAAAAA==&#10;" strokeweight="1pt">
                  <v:stroke startarrowwidth="narrow" startarrowlength="long" endarrow="open" endarrowwidth="narrow" endarrowlength="long"/>
                </v:line>
                <v:rect id="Rectangle 16" o:spid="_x0000_s1088" style="position:absolute;left:2592;top:3147;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BTSMMA&#10;AADbAAAADwAAAGRycy9kb3ducmV2LnhtbESPT2vCQBTE70K/w/IKvelGi3+auooKQvGksb0/sq9J&#10;avbtmt3G+O1dQfA4zMxvmPmyM7VoqfGVZQXDQQKCOLe64kLB93Hbn4HwAVljbZkUXMnDcvHSm2Oq&#10;7YUP1GahEBHCPkUFZQguldLnJRn0A+uIo/drG4MhyqaQusFLhJtajpJkIg1WHBdKdLQpKT9l/0bB&#10;aXget396uvuYTXg92u3dj9s6pd5eu9UniEBdeIYf7S+t4H0M9y/xB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mBTSMMAAADbAAAADwAAAAAAAAAAAAAAAACYAgAAZHJzL2Rv&#10;d25yZXYueG1sUEsFBgAAAAAEAAQA9QAAAIgDAAAAAA==&#10;" filled="f" stroked="f" strokeweight="1pt">
                  <v:textbox inset="1pt,1pt,1pt,1pt">
                    <w:txbxContent>
                      <w:p w:rsidR="00A53FE3" w:rsidRDefault="00A53FE3">
                        <w:r>
                          <w:rPr>
                            <w:sz w:val="36"/>
                          </w:rPr>
                          <w:t xml:space="preserve">  </w:t>
                        </w:r>
                        <w:r>
                          <w:rPr>
                            <w:sz w:val="36"/>
                          </w:rPr>
                          <w:sym w:font="Symbol" w:char="F0B7"/>
                        </w:r>
                      </w:p>
                    </w:txbxContent>
                  </v:textbox>
                </v:rect>
                <v:rect id="Rectangle 17" o:spid="_x0000_s1089" style="position:absolute;left:2448;top:2866;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LNP8QA&#10;AADbAAAADwAAAGRycy9kb3ducmV2LnhtbESPQWvCQBSE74X+h+UVvNVNFFONrlIFQTy1tt4f2WeS&#10;Jvt2za4x/ffdQqHHYWa+YVabwbSip87XlhWk4wQEcWF1zaWCz4/98xyED8gaW8uk4Js8bNaPDyvM&#10;tb3zO/WnUIoIYZ+jgioEl0vpi4oM+rF1xNG72M5giLIrpe7wHuGmlZMkyaTBmuNChY52FRXN6WYU&#10;NOl11n/pl+NinvF2cnxzZ7d3So2ehtcliEBD+A//tQ9awTSD3y/xB8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yzT/EAAAA2wAAAA8AAAAAAAAAAAAAAAAAmAIAAGRycy9k&#10;b3ducmV2LnhtbFBLBQYAAAAABAAEAPUAAACJAwAAAAA=&#10;" filled="f" stroked="f" strokeweight="1pt">
                  <v:textbox inset="1pt,1pt,1pt,1pt">
                    <w:txbxContent>
                      <w:p w:rsidR="00A53FE3" w:rsidRDefault="00A53FE3">
                        <w:r>
                          <w:t>F</w:t>
                        </w:r>
                        <w:r>
                          <w:rPr>
                            <w:vertAlign w:val="subscript"/>
                          </w:rPr>
                          <w:t>N</w:t>
                        </w:r>
                      </w:p>
                    </w:txbxContent>
                  </v:textbox>
                </v:rect>
                <v:rect id="Rectangle 18" o:spid="_x0000_s1090" style="position:absolute;left:1584;top:342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5opMQA&#10;AADbAAAADwAAAGRycy9kb3ducmV2LnhtbESPS2vDMBCE74X+B7GF3ho5Kc3DjRySQKDk1Lzui7Wx&#10;XVsrxVId999HgUKOw8x8w8wXvWlER62vLCsYDhIQxLnVFRcKjofN2xSED8gaG8uk4I88LLLnpzmm&#10;2l55R90+FCJC2KeooAzBpVL6vCSDfmAdcfTOtjUYomwLqVu8Rrhp5ChJxtJgxXGhREfrkvJ6/2sU&#10;1MPLR/ejJ9vZdMyr0fbbndzGKfX60i8/QQTqwyP83/7SCt4ncP8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aKTEAAAA2wAAAA8AAAAAAAAAAAAAAAAAmAIAAGRycy9k&#10;b3ducmV2LnhtbFBLBQYAAAAABAAEAPUAAACJAwAAAAA=&#10;" filled="f" stroked="f" strokeweight="1pt">
                  <v:textbox inset="1pt,1pt,1pt,1pt">
                    <w:txbxContent>
                      <w:p w:rsidR="00A53FE3" w:rsidRDefault="00A53FE3">
                        <w:r>
                          <w:t>F</w:t>
                        </w:r>
                        <w:r>
                          <w:rPr>
                            <w:vertAlign w:val="subscript"/>
                          </w:rPr>
                          <w:t>f</w:t>
                        </w:r>
                        <w:r>
                          <w:t xml:space="preserve"> </w:t>
                        </w:r>
                      </w:p>
                    </w:txbxContent>
                  </v:textbox>
                </v:rect>
                <v:rect id="Rectangle 19" o:spid="_x0000_s1091" style="position:absolute;left:3456;top:2305;width:115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H81sEA&#10;AADbAAAADwAAAGRycy9kb3ducmV2LnhtbERPz0/CMBS+k/g/NM+EG3RAQJh0i5qQmJ0A9f6yPrbJ&#10;+lrXuo3/3h5MOH75fu/z0bSip843lhUs5gkI4tLqhisFnx+H2RaED8gaW8uk4EYe8uxhssdU24FP&#10;1J9DJWII+xQV1CG4VEpf1mTQz60jjtzFdgZDhF0ldYdDDDetXCbJRhpsODbU6OitpvJ6/jUKrouf&#10;df+tn4rddsOvy+LovtzBKTV9HF+eQQQaw138737XClZxbPwSf4DM/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h/NbBAAAA2wAAAA8AAAAAAAAAAAAAAAAAmAIAAGRycy9kb3du&#10;cmV2LnhtbFBLBQYAAAAABAAEAPUAAACGAwAAAAA=&#10;" filled="f" stroked="f" strokeweight="1pt">
                  <v:textbox inset="1pt,1pt,1pt,1pt">
                    <w:txbxContent>
                      <w:p w:rsidR="00A53FE3" w:rsidRDefault="00A53FE3">
                        <w:r>
                          <w:t xml:space="preserve">  60 N</w:t>
                        </w:r>
                      </w:p>
                    </w:txbxContent>
                  </v:textbox>
                </v:rect>
                <v:rect id="Rectangle 20" o:spid="_x0000_s1092" style="position:absolute;left:2880;top:3991;width:288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1ZTcMA&#10;AADbAAAADwAAAGRycy9kb3ducmV2LnhtbESPQWvCQBSE70L/w/IK3uomilajq7SCIJ6q1fsj+0zS&#10;ZN9us2tM/323UPA4zMw3zGrTm0Z01PrKsoJ0lIAgzq2uuFBw/ty9zEH4gKyxsUwKfsjDZv00WGGm&#10;7Z2P1J1CISKEfYYKyhBcJqXPSzLoR9YRR+9qW4MhyraQusV7hJtGjpNkJg1WHBdKdLQtKa9PN6Og&#10;Tr+n3Zd+PSzmM34fHz7cxe2cUsPn/m0JIlAfHuH/9l4rmCzg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1ZTcMAAADbAAAADwAAAAAAAAAAAAAAAACYAgAAZHJzL2Rv&#10;d25yZXYueG1sUEsFBgAAAAAEAAQA9QAAAIgDAAAAAA==&#10;" filled="f" stroked="f" strokeweight="1pt">
                  <v:textbox inset="1pt,1pt,1pt,1pt">
                    <w:txbxContent>
                      <w:p w:rsidR="00A53FE3" w:rsidRDefault="00A53FE3">
                        <w:pPr>
                          <w:rPr>
                            <w:sz w:val="20"/>
                          </w:rPr>
                        </w:pPr>
                        <w:r>
                          <w:t xml:space="preserve"> F</w:t>
                        </w:r>
                        <w:r>
                          <w:rPr>
                            <w:vertAlign w:val="subscript"/>
                          </w:rPr>
                          <w:t>g</w:t>
                        </w:r>
                        <w:r>
                          <w:t xml:space="preserve"> </w:t>
                        </w:r>
                        <w:r>
                          <w:rPr>
                            <w:sz w:val="20"/>
                          </w:rPr>
                          <w:t>= m g = 10 kg(9.81 m/s</w:t>
                        </w:r>
                        <w:r>
                          <w:rPr>
                            <w:sz w:val="20"/>
                            <w:vertAlign w:val="superscript"/>
                          </w:rPr>
                          <w:t>2</w:t>
                        </w:r>
                        <w:r>
                          <w:rPr>
                            <w:sz w:val="20"/>
                          </w:rPr>
                          <w:t>)</w:t>
                        </w:r>
                      </w:p>
                      <w:p w:rsidR="00A53FE3" w:rsidRDefault="00A53FE3">
                        <w:r>
                          <w:rPr>
                            <w:sz w:val="20"/>
                          </w:rPr>
                          <w:t xml:space="preserve"> </w:t>
                        </w:r>
                        <w:r>
                          <w:t>F</w:t>
                        </w:r>
                        <w:r>
                          <w:rPr>
                            <w:vertAlign w:val="subscript"/>
                          </w:rPr>
                          <w:t>g</w:t>
                        </w:r>
                        <w:r>
                          <w:t xml:space="preserve"> </w:t>
                        </w:r>
                        <w:r>
                          <w:rPr>
                            <w:sz w:val="20"/>
                          </w:rPr>
                          <w:t>= 98.1 N</w:t>
                        </w:r>
                      </w:p>
                    </w:txbxContent>
                  </v:textbox>
                </v:rect>
                <v:line id="Line 21" o:spid="_x0000_s1093" style="position:absolute;visibility:visible;mso-wrap-style:square" from="2880,3428" to="4321,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vEWb8AAADbAAAADwAAAGRycy9kb3ducmV2LnhtbERPTYvCMBC9C/6HMII3TavLItVYRBAW&#10;vaxVD96GZmyLzaQk2Vr//eawsMfH+97kg2lFT843lhWk8wQEcWl1w5WC6+UwW4HwAVlja5kUvMlD&#10;vh2PNphp++Iz9UWoRAxhn6GCOoQuk9KXNRn0c9sRR+5hncEQoaukdviK4aaViyT5lAYbjg01drSv&#10;qXwWP0YB35fF6Raq5vveH63vU2cW55NS08mwW4MINIR/8Z/7Syv4iOvjl/gD5PY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hvEWb8AAADbAAAADwAAAAAAAAAAAAAAAACh&#10;AgAAZHJzL2Rvd25yZXYueG1sUEsFBgAAAAAEAAQA+QAAAI0DAAAAAA==&#10;" strokeweight=".5pt">
                  <v:stroke dashstyle="1 1" startarrowwidth="narrow" startarrowlength="long" endarrowwidth="narrow" endarrowlength="long"/>
                </v:line>
                <v:rect id="Rectangle 22" o:spid="_x0000_s1094" style="position:absolute;left:3456;top:3147;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BjkMIA&#10;AADbAAAADwAAAGRycy9kb3ducmV2LnhtbESPzYoCMRCE7wu+Q2jB25pxEVlGo4iy4kUWfy7emkk7&#10;GZzuDJOo49sbYWGPRVV9Rc0WHdfqTm2ovBgYDTNQJIW3lZQGTsefz29QIaJYrL2QgScFWMx7HzPM&#10;rX/Inu6HWKoEkZCjARdjk2sdCkeMYegbkuRdfMsYk2xLbVt8JDjX+ivLJpqxkrTgsKGVo+J6uLGB&#10;bcdL6za/4925PoV12PPkdmVjBv1uOQUVqYv/4b/21hoYj+D9Jf0APX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0GOQwgAAANsAAAAPAAAAAAAAAAAAAAAAAJgCAABkcnMvZG93&#10;bnJldi54bWxQSwUGAAAAAAQABAD1AAAAhwMAAAAA&#10;" filled="f" stroked="f" strokeweight=".5pt">
                  <v:textbox inset="1pt,1pt,1pt,1pt">
                    <w:txbxContent>
                      <w:p w:rsidR="00A53FE3" w:rsidRDefault="00A53FE3">
                        <w:r>
                          <w:t>30</w:t>
                        </w:r>
                        <w:r>
                          <w:rPr>
                            <w:vertAlign w:val="superscript"/>
                          </w:rPr>
                          <w:t>o</w:t>
                        </w:r>
                      </w:p>
                    </w:txbxContent>
                  </v:textbox>
                </v:rect>
              </v:group>
            </w:pict>
          </mc:Fallback>
        </mc:AlternateContent>
      </w:r>
    </w:p>
    <w:p w:rsidR="00A53FE3" w:rsidRDefault="00A53FE3">
      <w:pPr>
        <w:rPr>
          <w:b/>
        </w:rPr>
      </w:pPr>
    </w:p>
    <w:p w:rsidR="00A53FE3" w:rsidRDefault="00A53FE3">
      <w:pPr>
        <w:rPr>
          <w:b/>
        </w:rPr>
      </w:pPr>
    </w:p>
    <w:p w:rsidR="00A53FE3" w:rsidRDefault="00A53FE3">
      <w:pPr>
        <w:rPr>
          <w:b/>
        </w:rPr>
      </w:pPr>
    </w:p>
    <w:p w:rsidR="00A53FE3" w:rsidRDefault="00A53FE3">
      <w:pPr>
        <w:rPr>
          <w:b/>
        </w:rPr>
      </w:pPr>
    </w:p>
    <w:p w:rsidR="00A53FE3" w:rsidRDefault="00C52DC6">
      <w:pPr>
        <w:rPr>
          <w:b/>
        </w:rPr>
      </w:pPr>
      <w:r>
        <w:rPr>
          <w:b/>
          <w:noProof/>
        </w:rPr>
        <mc:AlternateContent>
          <mc:Choice Requires="wpg">
            <w:drawing>
              <wp:anchor distT="0" distB="0" distL="114300" distR="114300" simplePos="0" relativeHeight="251655680" behindDoc="0" locked="0" layoutInCell="0" allowOverlap="1" wp14:anchorId="47C0FE48" wp14:editId="51E7EDE4">
                <wp:simplePos x="0" y="0"/>
                <wp:positionH relativeFrom="column">
                  <wp:posOffset>3291840</wp:posOffset>
                </wp:positionH>
                <wp:positionV relativeFrom="paragraph">
                  <wp:posOffset>138430</wp:posOffset>
                </wp:positionV>
                <wp:extent cx="2743835" cy="1097915"/>
                <wp:effectExtent l="0" t="0" r="0" b="0"/>
                <wp:wrapNone/>
                <wp:docPr id="23"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835" cy="1097915"/>
                          <a:chOff x="6624" y="3744"/>
                          <a:chExt cx="4321" cy="1729"/>
                        </a:xfrm>
                      </wpg:grpSpPr>
                      <wps:wsp>
                        <wps:cNvPr id="24" name="Line 24"/>
                        <wps:cNvCnPr/>
                        <wps:spPr bwMode="auto">
                          <a:xfrm flipV="1">
                            <a:off x="6624" y="3744"/>
                            <a:ext cx="2017" cy="11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25"/>
                        <wps:cNvCnPr/>
                        <wps:spPr bwMode="auto">
                          <a:xfrm>
                            <a:off x="6624" y="4896"/>
                            <a:ext cx="2017" cy="1"/>
                          </a:xfrm>
                          <a:prstGeom prst="line">
                            <a:avLst/>
                          </a:prstGeom>
                          <a:noFill/>
                          <a:ln w="12700">
                            <a:solidFill>
                              <a:srgbClr val="000000"/>
                            </a:solidFill>
                            <a:prstDash val="dash"/>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26"/>
                        <wps:cNvCnPr/>
                        <wps:spPr bwMode="auto">
                          <a:xfrm flipV="1">
                            <a:off x="8640" y="3744"/>
                            <a:ext cx="1" cy="1153"/>
                          </a:xfrm>
                          <a:prstGeom prst="line">
                            <a:avLst/>
                          </a:prstGeom>
                          <a:noFill/>
                          <a:ln w="12700">
                            <a:solidFill>
                              <a:srgbClr val="000000"/>
                            </a:solidFill>
                            <a:prstDash val="dash"/>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Rectangle 27"/>
                        <wps:cNvSpPr>
                          <a:spLocks noChangeArrowheads="1"/>
                        </wps:cNvSpPr>
                        <wps:spPr bwMode="auto">
                          <a:xfrm>
                            <a:off x="8928" y="4032"/>
                            <a:ext cx="201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3FE3" w:rsidRDefault="00A53FE3">
                              <w:pPr>
                                <w:rPr>
                                  <w:sz w:val="20"/>
                                </w:rPr>
                              </w:pPr>
                              <w:proofErr w:type="spellStart"/>
                              <w:r>
                                <w:rPr>
                                  <w:sz w:val="20"/>
                                </w:rPr>
                                <w:t>F</w:t>
                              </w:r>
                              <w:r>
                                <w:rPr>
                                  <w:sz w:val="20"/>
                                  <w:vertAlign w:val="subscript"/>
                                </w:rPr>
                                <w:t>Ay</w:t>
                              </w:r>
                              <w:proofErr w:type="spellEnd"/>
                              <w:r>
                                <w:rPr>
                                  <w:sz w:val="20"/>
                                </w:rPr>
                                <w:t xml:space="preserve"> = 60 N sin 30</w:t>
                              </w:r>
                              <w:r>
                                <w:rPr>
                                  <w:sz w:val="20"/>
                                  <w:vertAlign w:val="superscript"/>
                                </w:rPr>
                                <w:t>o</w:t>
                              </w:r>
                            </w:p>
                            <w:p w:rsidR="00A53FE3" w:rsidRDefault="00A53FE3">
                              <w:proofErr w:type="spellStart"/>
                              <w:r>
                                <w:rPr>
                                  <w:sz w:val="20"/>
                                </w:rPr>
                                <w:t>F</w:t>
                              </w:r>
                              <w:r>
                                <w:rPr>
                                  <w:sz w:val="20"/>
                                  <w:vertAlign w:val="subscript"/>
                                </w:rPr>
                                <w:t>Ay</w:t>
                              </w:r>
                              <w:proofErr w:type="spellEnd"/>
                              <w:r>
                                <w:rPr>
                                  <w:sz w:val="20"/>
                                </w:rPr>
                                <w:t xml:space="preserve"> = 30 N</w:t>
                              </w:r>
                            </w:p>
                          </w:txbxContent>
                        </wps:txbx>
                        <wps:bodyPr rot="0" vert="horz" wrap="square" lIns="12700" tIns="12700" rIns="12700" bIns="12700" anchor="t" anchorCtr="0" upright="1">
                          <a:noAutofit/>
                        </wps:bodyPr>
                      </wps:wsp>
                      <wps:wsp>
                        <wps:cNvPr id="28" name="Rectangle 28"/>
                        <wps:cNvSpPr>
                          <a:spLocks noChangeArrowheads="1"/>
                        </wps:cNvSpPr>
                        <wps:spPr bwMode="auto">
                          <a:xfrm>
                            <a:off x="7200" y="4896"/>
                            <a:ext cx="230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3FE3" w:rsidRDefault="00A53FE3">
                              <w:pPr>
                                <w:rPr>
                                  <w:sz w:val="20"/>
                                </w:rPr>
                              </w:pPr>
                              <w:proofErr w:type="spellStart"/>
                              <w:r>
                                <w:rPr>
                                  <w:sz w:val="20"/>
                                </w:rPr>
                                <w:t>F</w:t>
                              </w:r>
                              <w:r>
                                <w:rPr>
                                  <w:sz w:val="20"/>
                                  <w:vertAlign w:val="subscript"/>
                                </w:rPr>
                                <w:t>Ax</w:t>
                              </w:r>
                              <w:proofErr w:type="spellEnd"/>
                              <w:r>
                                <w:rPr>
                                  <w:sz w:val="20"/>
                                </w:rPr>
                                <w:t xml:space="preserve"> = 60 N </w:t>
                              </w:r>
                              <w:proofErr w:type="spellStart"/>
                              <w:r>
                                <w:rPr>
                                  <w:sz w:val="20"/>
                                </w:rPr>
                                <w:t>cos</w:t>
                              </w:r>
                              <w:proofErr w:type="spellEnd"/>
                              <w:r>
                                <w:rPr>
                                  <w:sz w:val="20"/>
                                </w:rPr>
                                <w:t xml:space="preserve"> 30</w:t>
                              </w:r>
                              <w:r>
                                <w:rPr>
                                  <w:sz w:val="20"/>
                                  <w:vertAlign w:val="superscript"/>
                                </w:rPr>
                                <w:t>o</w:t>
                              </w:r>
                            </w:p>
                            <w:p w:rsidR="00A53FE3" w:rsidRDefault="00A53FE3">
                              <w:pPr>
                                <w:rPr>
                                  <w:sz w:val="20"/>
                                </w:rPr>
                              </w:pPr>
                              <w:proofErr w:type="spellStart"/>
                              <w:r>
                                <w:rPr>
                                  <w:sz w:val="20"/>
                                </w:rPr>
                                <w:t>F</w:t>
                              </w:r>
                              <w:r>
                                <w:rPr>
                                  <w:sz w:val="20"/>
                                  <w:vertAlign w:val="subscript"/>
                                </w:rPr>
                                <w:t>Ax</w:t>
                              </w:r>
                              <w:proofErr w:type="spellEnd"/>
                              <w:r>
                                <w:rPr>
                                  <w:sz w:val="20"/>
                                </w:rPr>
                                <w:t xml:space="preserve"> = 51.96 N</w:t>
                              </w:r>
                            </w:p>
                            <w:p w:rsidR="00A53FE3" w:rsidRDefault="00A53FE3"/>
                          </w:txbxContent>
                        </wps:txbx>
                        <wps:bodyPr rot="0" vert="horz" wrap="square" lIns="12700" tIns="12700" rIns="12700" bIns="12700" anchor="t" anchorCtr="0" upright="1">
                          <a:noAutofit/>
                        </wps:bodyPr>
                      </wps:wsp>
                      <wps:wsp>
                        <wps:cNvPr id="29" name="Rectangle 30"/>
                        <wps:cNvSpPr>
                          <a:spLocks noChangeArrowheads="1"/>
                        </wps:cNvSpPr>
                        <wps:spPr bwMode="auto">
                          <a:xfrm>
                            <a:off x="7200" y="4608"/>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3FE3" w:rsidRDefault="00A53FE3">
                              <w:r>
                                <w:rPr>
                                  <w:sz w:val="20"/>
                                </w:rPr>
                                <w:t>30</w:t>
                              </w:r>
                              <w:r>
                                <w:rPr>
                                  <w:sz w:val="20"/>
                                  <w:vertAlign w:val="superscript"/>
                                </w:rPr>
                                <w:t>o</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 o:spid="_x0000_s1095" style="position:absolute;margin-left:259.2pt;margin-top:10.9pt;width:216.05pt;height:86.45pt;z-index:251655680" coordorigin="6624,3744" coordsize="4321,1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" o:allowincell="f">
                <v:line id="Line 24" o:spid="_x0000_s1096" style="position:absolute;flip:y;visibility:visible;mso-wrap-style:square" from="6624,3744" to="8641,4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ScPsQAAADbAAAADwAAAGRycy9kb3ducmV2LnhtbESPzWrDMBCE74W+g9hCL6WRY0IITpRQ&#10;WgKlhxQnfYCNtbWdWisjyX9vHwUKOQ4z8w2z2Y2mET05X1tWMJ8lIIgLq2suFfyc9q8rED4ga2ws&#10;k4KJPOy2jw8bzLQdOKf+GEoRIewzVFCF0GZS+qIig35mW+Lo/VpnMETpSqkdDhFuGpkmyVIarDku&#10;VNjSe0XF37EzCsb2fHF++hq+Py7Ffv6Sd31tDko9P41vaxCBxnAP/7c/tYJ0Abcv8QfI7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9Jw+xAAAANsAAAAPAAAAAAAAAAAA&#10;AAAAAKECAABkcnMvZG93bnJldi54bWxQSwUGAAAAAAQABAD5AAAAkgMAAAAA&#10;" strokeweight="1pt">
                  <v:stroke startarrowwidth="narrow" startarrowlength="long" endarrow="open" endarrowwidth="narrow" endarrowlength="long"/>
                </v:line>
                <v:line id="Line 25" o:spid="_x0000_s1097" style="position:absolute;visibility:visible;mso-wrap-style:square" from="6624,4896" to="8641,4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JiWsQAAADbAAAADwAAAGRycy9kb3ducmV2LnhtbESPQYvCMBSE74L/ITxhL7KmCupSjSKK&#10;IIU9VIXd46N5tsXmpTbRdv/9RhA8DjPzDbNcd6YSD2pcaVnBeBSBIM6sLjlXcD7tP79AOI+ssbJM&#10;Cv7IwXrV7y0x1rbllB5Hn4sAYRejgsL7OpbSZQUZdCNbEwfvYhuDPsgml7rBNsBNJSdRNJMGSw4L&#10;Bda0LSi7Hu9GwbBL9W7OtzaZpolMhunvd/ZzUOpj0G0WIDx1/h1+tQ9awWQKzy/hB8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ImJaxAAAANsAAAAPAAAAAAAAAAAA&#10;AAAAAKECAABkcnMvZG93bnJldi54bWxQSwUGAAAAAAQABAD5AAAAkgMAAAAA&#10;" strokeweight="1pt">
                  <v:stroke dashstyle="dash" startarrowwidth="narrow" startarrowlength="long" endarrow="open" endarrowwidth="narrow" endarrowlength="long"/>
                </v:line>
                <v:line id="Line 26" o:spid="_x0000_s1098" style="position:absolute;flip:y;visibility:visible;mso-wrap-style:square" from="8640,3744" to="8641,4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IYh8IAAADbAAAADwAAAGRycy9kb3ducmV2LnhtbESPQWvCQBSE7wX/w/IEb3VTIYmkrlKF&#10;Qj028dDjM/uahGbfhrxV4793C4Ueh5n5htnsJterK43SeTbwskxAEdfedtwYOFXvz2tQEpAt9p7J&#10;wJ0EdtvZ0wYL62/8SdcyNCpCWAo00IYwFFpL3ZJDWfqBOHrffnQYohwbbUe8Rbjr9SpJMu2w47jQ&#10;4kCHluqf8uIMXOQ4nHLZM57TsD7nlc8k/TJmMZ/eXkEFmsJ/+K/9YQ2sMvj9En+A3j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OIYh8IAAADbAAAADwAAAAAAAAAAAAAA&#10;AAChAgAAZHJzL2Rvd25yZXYueG1sUEsFBgAAAAAEAAQA+QAAAJADAAAAAA==&#10;" strokeweight="1pt">
                  <v:stroke dashstyle="dash" startarrowwidth="narrow" startarrowlength="long" endarrow="open" endarrowwidth="narrow" endarrowlength="long"/>
                </v:line>
                <v:rect id="Rectangle 27" o:spid="_x0000_s1099" style="position:absolute;left:8928;top:4032;width:201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f+ecQA&#10;AADbAAAADwAAAGRycy9kb3ducmV2LnhtbESPzWrDMBCE74G+g9hCb4kcQxLXjRzaQqDklJ/2vlhb&#10;27W1Ui3Fcd++CgRyHGbmG2a9GU0nBup9Y1nBfJaAIC6tbrhS8HnaTjMQPiBr7CyTgj/ysCkeJmvM&#10;tb3wgYZjqESEsM9RQR2Cy6X0ZU0G/cw64uh9295giLKvpO7xEuGmk2mSLKXBhuNCjY7eayrb49ko&#10;aOe/i+FHr3bP2ZLf0t3efbmtU+rpcXx9ARFoDPfwrf2hFaQruH6JP0AW/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n/nnEAAAA2wAAAA8AAAAAAAAAAAAAAAAAmAIAAGRycy9k&#10;b3ducmV2LnhtbFBLBQYAAAAABAAEAPUAAACJAwAAAAA=&#10;" filled="f" stroked="f" strokeweight="1pt">
                  <v:textbox inset="1pt,1pt,1pt,1pt">
                    <w:txbxContent>
                      <w:p w:rsidR="00A53FE3" w:rsidRDefault="00A53FE3">
                        <w:pPr>
                          <w:rPr>
                            <w:sz w:val="20"/>
                          </w:rPr>
                        </w:pPr>
                        <w:r>
                          <w:rPr>
                            <w:sz w:val="20"/>
                          </w:rPr>
                          <w:t>F</w:t>
                        </w:r>
                        <w:r>
                          <w:rPr>
                            <w:sz w:val="20"/>
                            <w:vertAlign w:val="subscript"/>
                          </w:rPr>
                          <w:t>Ay</w:t>
                        </w:r>
                        <w:r>
                          <w:rPr>
                            <w:sz w:val="20"/>
                          </w:rPr>
                          <w:t xml:space="preserve"> = 60 N sin 30</w:t>
                        </w:r>
                        <w:r>
                          <w:rPr>
                            <w:sz w:val="20"/>
                            <w:vertAlign w:val="superscript"/>
                          </w:rPr>
                          <w:t>o</w:t>
                        </w:r>
                      </w:p>
                      <w:p w:rsidR="00A53FE3" w:rsidRDefault="00A53FE3">
                        <w:r>
                          <w:rPr>
                            <w:sz w:val="20"/>
                          </w:rPr>
                          <w:t>F</w:t>
                        </w:r>
                        <w:r>
                          <w:rPr>
                            <w:sz w:val="20"/>
                            <w:vertAlign w:val="subscript"/>
                          </w:rPr>
                          <w:t>Ay</w:t>
                        </w:r>
                        <w:r>
                          <w:rPr>
                            <w:sz w:val="20"/>
                          </w:rPr>
                          <w:t xml:space="preserve"> = 30 N</w:t>
                        </w:r>
                      </w:p>
                    </w:txbxContent>
                  </v:textbox>
                </v:rect>
                <v:rect id="Rectangle 28" o:spid="_x0000_s1100" style="position:absolute;left:7200;top:4896;width:230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hqC8EA&#10;AADbAAAADwAAAGRycy9kb3ducmV2LnhtbERPyWrDMBC9B/oPYgq5JbIN2dwopg0YSk5N2twHa2q7&#10;sUaqpdju31eHQo+Pt++LyXRioN63lhWkywQEcWV1y7WCj/dysQXhA7LGzjIp+CEPxeFhtsdc25HP&#10;NFxCLWII+xwVNCG4XEpfNWTQL60jjtyn7Q2GCPta6h7HGG46mSXJWhpsOTY06OjYUHW73I2CW/q9&#10;Gr705rTbrvklO725qyudUvPH6fkJRKAp/Iv/3K9aQRbHxi/xB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24agvBAAAA2wAAAA8AAAAAAAAAAAAAAAAAmAIAAGRycy9kb3du&#10;cmV2LnhtbFBLBQYAAAAABAAEAPUAAACGAwAAAAA=&#10;" filled="f" stroked="f" strokeweight="1pt">
                  <v:textbox inset="1pt,1pt,1pt,1pt">
                    <w:txbxContent>
                      <w:p w:rsidR="00A53FE3" w:rsidRDefault="00A53FE3">
                        <w:pPr>
                          <w:rPr>
                            <w:sz w:val="20"/>
                          </w:rPr>
                        </w:pPr>
                        <w:r>
                          <w:rPr>
                            <w:sz w:val="20"/>
                          </w:rPr>
                          <w:t>F</w:t>
                        </w:r>
                        <w:r>
                          <w:rPr>
                            <w:sz w:val="20"/>
                            <w:vertAlign w:val="subscript"/>
                          </w:rPr>
                          <w:t>Ax</w:t>
                        </w:r>
                        <w:r>
                          <w:rPr>
                            <w:sz w:val="20"/>
                          </w:rPr>
                          <w:t xml:space="preserve"> = 60 N cos 30</w:t>
                        </w:r>
                        <w:r>
                          <w:rPr>
                            <w:sz w:val="20"/>
                            <w:vertAlign w:val="superscript"/>
                          </w:rPr>
                          <w:t>o</w:t>
                        </w:r>
                      </w:p>
                      <w:p w:rsidR="00A53FE3" w:rsidRDefault="00A53FE3">
                        <w:pPr>
                          <w:rPr>
                            <w:sz w:val="20"/>
                          </w:rPr>
                        </w:pPr>
                        <w:r>
                          <w:rPr>
                            <w:sz w:val="20"/>
                          </w:rPr>
                          <w:t>F</w:t>
                        </w:r>
                        <w:r>
                          <w:rPr>
                            <w:sz w:val="20"/>
                            <w:vertAlign w:val="subscript"/>
                          </w:rPr>
                          <w:t>Ax</w:t>
                        </w:r>
                        <w:r>
                          <w:rPr>
                            <w:sz w:val="20"/>
                          </w:rPr>
                          <w:t xml:space="preserve"> = 51.96 N</w:t>
                        </w:r>
                      </w:p>
                      <w:p w:rsidR="00A53FE3" w:rsidRDefault="00A53FE3"/>
                    </w:txbxContent>
                  </v:textbox>
                </v:rect>
                <v:rect id="Rectangle 30" o:spid="_x0000_s1101" style="position:absolute;left:7200;top:4608;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TPkMQA&#10;AADbAAAADwAAAGRycy9kb3ducmV2LnhtbESPT2vCQBTE70K/w/IKvenGQP2TZiO1IIinqu39kX1N&#10;UrNv1+w2xm/fFQSPw8z8hslXg2lFT51vLCuYThIQxKXVDVcKvo6b8QKED8gaW8uk4EoeVsXTKMdM&#10;2wvvqT+ESkQI+wwV1CG4TEpf1mTQT6wjjt6P7QyGKLtK6g4vEW5amSbJTBpsOC7U6OijpvJ0+DMK&#10;TtPza/+r57vlYsbrdPfpvt3GKfXyPLy/gQg0hEf43t5qBekSbl/iD5D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0z5DEAAAA2wAAAA8AAAAAAAAAAAAAAAAAmAIAAGRycy9k&#10;b3ducmV2LnhtbFBLBQYAAAAABAAEAPUAAACJAwAAAAA=&#10;" filled="f" stroked="f" strokeweight="1pt">
                  <v:textbox inset="1pt,1pt,1pt,1pt">
                    <w:txbxContent>
                      <w:p w:rsidR="00A53FE3" w:rsidRDefault="00A53FE3">
                        <w:r>
                          <w:rPr>
                            <w:sz w:val="20"/>
                          </w:rPr>
                          <w:t>30</w:t>
                        </w:r>
                        <w:r>
                          <w:rPr>
                            <w:sz w:val="20"/>
                            <w:vertAlign w:val="superscript"/>
                          </w:rPr>
                          <w:t>o</w:t>
                        </w:r>
                      </w:p>
                    </w:txbxContent>
                  </v:textbox>
                </v:rect>
              </v:group>
            </w:pict>
          </mc:Fallback>
        </mc:AlternateContent>
      </w:r>
    </w:p>
    <w:p w:rsidR="00A53FE3" w:rsidRDefault="00A53FE3">
      <w:pPr>
        <w:rPr>
          <w:b/>
        </w:rPr>
      </w:pPr>
    </w:p>
    <w:p w:rsidR="00A53FE3" w:rsidRDefault="00A53FE3">
      <w:pPr>
        <w:rPr>
          <w:b/>
        </w:rPr>
      </w:pPr>
    </w:p>
    <w:p w:rsidR="00A53FE3" w:rsidRDefault="00A53FE3">
      <w:pPr>
        <w:rPr>
          <w:b/>
        </w:rPr>
      </w:pPr>
    </w:p>
    <w:p w:rsidR="00A53FE3" w:rsidRDefault="00A53FE3">
      <w:pPr>
        <w:rPr>
          <w:b/>
        </w:rPr>
      </w:pPr>
    </w:p>
    <w:p w:rsidR="00A53FE3" w:rsidRDefault="00A53FE3">
      <w:pPr>
        <w:rPr>
          <w:b/>
        </w:rPr>
      </w:pPr>
    </w:p>
    <w:p w:rsidR="00A53FE3" w:rsidRDefault="00A53FE3">
      <w:pPr>
        <w:rPr>
          <w:b/>
        </w:rPr>
      </w:pPr>
    </w:p>
    <w:p w:rsidR="00A53FE3" w:rsidRDefault="00A53FE3"/>
    <w:p w:rsidR="00A53FE3" w:rsidRDefault="00FF3834">
      <w:pPr>
        <w:rPr>
          <w:sz w:val="20"/>
        </w:rPr>
      </w:pPr>
      <w:r w:rsidRPr="00FF3834">
        <w:rPr>
          <w:noProof/>
          <w:sz w:val="20"/>
        </w:rPr>
        <mc:AlternateContent>
          <mc:Choice Requires="wps">
            <w:drawing>
              <wp:anchor distT="0" distB="0" distL="114300" distR="114300" simplePos="0" relativeHeight="251689472" behindDoc="0" locked="0" layoutInCell="1" allowOverlap="1" wp14:anchorId="797D09DE" wp14:editId="4CF08309">
                <wp:simplePos x="0" y="0"/>
                <wp:positionH relativeFrom="column">
                  <wp:posOffset>1820849</wp:posOffset>
                </wp:positionH>
                <wp:positionV relativeFrom="paragraph">
                  <wp:posOffset>108530</wp:posOffset>
                </wp:positionV>
                <wp:extent cx="1470991" cy="69151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0991" cy="691515"/>
                        </a:xfrm>
                        <a:prstGeom prst="rect">
                          <a:avLst/>
                        </a:prstGeom>
                        <a:noFill/>
                        <a:ln w="9525">
                          <a:noFill/>
                          <a:miter lim="800000"/>
                          <a:headEnd/>
                          <a:tailEnd/>
                        </a:ln>
                      </wps:spPr>
                      <wps:txbx>
                        <w:txbxContent>
                          <w:p w:rsidR="00FF3834" w:rsidRDefault="00FF3834">
                            <w:r>
                              <w:rPr>
                                <w:sz w:val="20"/>
                              </w:rPr>
                              <w:t>Since the object does not move up or down   F</w:t>
                            </w:r>
                            <w:r>
                              <w:rPr>
                                <w:sz w:val="20"/>
                                <w:vertAlign w:val="subscript"/>
                              </w:rPr>
                              <w:t>NET (V)</w:t>
                            </w:r>
                            <w:r>
                              <w:rPr>
                                <w:sz w:val="20"/>
                              </w:rPr>
                              <w:t xml:space="preserve">  =  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102" type="#_x0000_t202" style="position:absolute;margin-left:143.35pt;margin-top:8.55pt;width:115.85pt;height:54.4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" filled="f" stroked="f">
                <v:textbox>
                  <w:txbxContent>
                    <w:p w:rsidR="00FF3834" w:rsidRDefault="00FF3834">
                      <w:r>
                        <w:rPr>
                          <w:sz w:val="20"/>
                        </w:rPr>
                        <w:t>Since the object does not move up or down   F</w:t>
                      </w:r>
                      <w:r>
                        <w:rPr>
                          <w:sz w:val="20"/>
                          <w:vertAlign w:val="subscript"/>
                        </w:rPr>
                        <w:t>NET (V)</w:t>
                      </w:r>
                      <w:r>
                        <w:rPr>
                          <w:sz w:val="20"/>
                        </w:rPr>
                        <w:t xml:space="preserve">  =  0</w:t>
                      </w:r>
                    </w:p>
                  </w:txbxContent>
                </v:textbox>
              </v:shape>
            </w:pict>
          </mc:Fallback>
        </mc:AlternateContent>
      </w:r>
      <w:r w:rsidR="00A53FE3">
        <w:rPr>
          <w:sz w:val="20"/>
        </w:rPr>
        <w:t>In the vertical dimension</w:t>
      </w:r>
      <w:r w:rsidRPr="00FF3834">
        <w:rPr>
          <w:sz w:val="20"/>
        </w:rPr>
        <w:t xml:space="preserve"> </w:t>
      </w:r>
      <w:r>
        <w:rPr>
          <w:sz w:val="20"/>
        </w:rPr>
        <w:tab/>
      </w:r>
      <w:r>
        <w:rPr>
          <w:sz w:val="20"/>
        </w:rPr>
        <w:tab/>
      </w:r>
      <w:r>
        <w:rPr>
          <w:sz w:val="20"/>
        </w:rPr>
        <w:tab/>
      </w:r>
      <w:r>
        <w:rPr>
          <w:sz w:val="20"/>
        </w:rPr>
        <w:tab/>
      </w:r>
      <w:r>
        <w:rPr>
          <w:sz w:val="20"/>
        </w:rPr>
        <w:tab/>
        <w:t>In the horizontal dimension</w:t>
      </w:r>
    </w:p>
    <w:p w:rsidR="00A53FE3" w:rsidRDefault="00462954">
      <w:pPr>
        <w:rPr>
          <w:sz w:val="20"/>
        </w:rPr>
      </w:pPr>
      <w:r>
        <w:rPr>
          <w:noProof/>
          <w:position w:val="-14"/>
          <w:sz w:val="20"/>
        </w:rPr>
        <w:pict>
          <v:shape id="_x0000_s1093" type="#_x0000_t75" style="position:absolute;margin-left:283.95pt;margin-top:3.3pt;width:163.4pt;height:63.85pt;z-index:-251624960;mso-position-horizontal-relative:text;mso-position-vertical-relative:text" fillcolor="window">
            <v:imagedata r:id="rId76" o:title=""/>
          </v:shape>
          <o:OLEObject Type="Embed" ProgID="Equation.DSMT4" ShapeID="_x0000_s1093" DrawAspect="Content" ObjectID="_1523871214" r:id="rId77"/>
        </w:pict>
      </w:r>
      <w:r w:rsidR="00A53FE3">
        <w:rPr>
          <w:position w:val="-14"/>
          <w:sz w:val="20"/>
        </w:rPr>
        <w:object w:dxaOrig="2280" w:dyaOrig="420">
          <v:shape id="_x0000_i1027" type="#_x0000_t75" style="width:114pt;height:20.5pt" o:ole="" fillcolor="window">
            <v:imagedata r:id="rId78" o:title=""/>
          </v:shape>
          <o:OLEObject Type="Embed" ProgID="Equation.3" ShapeID="_x0000_i1027" DrawAspect="Content" ObjectID="_1523871202" r:id="rId79"/>
        </w:object>
      </w:r>
      <w:r w:rsidR="00A53FE3">
        <w:rPr>
          <w:sz w:val="20"/>
        </w:rPr>
        <w:t xml:space="preserve">   </w:t>
      </w:r>
    </w:p>
    <w:p w:rsidR="00A53FE3" w:rsidRDefault="00462954">
      <w:pPr>
        <w:rPr>
          <w:sz w:val="20"/>
          <w:vertAlign w:val="subscript"/>
        </w:rPr>
      </w:pPr>
      <w:r>
        <w:rPr>
          <w:noProof/>
          <w:position w:val="-28"/>
        </w:rPr>
        <w:pict>
          <v:shape id="_x0000_s1094" type="#_x0000_t75" style="position:absolute;margin-left:284.9pt;margin-top:53.15pt;width:122.1pt;height:109.55pt;z-index:251693568;mso-position-horizontal-relative:text;mso-position-vertical-relative:text" fillcolor="window">
            <v:imagedata r:id="rId80" o:title=""/>
          </v:shape>
          <o:OLEObject Type="Embed" ProgID="Equation.DSMT4" ShapeID="_x0000_s1094" DrawAspect="Content" ObjectID="_1523871215" r:id="rId81"/>
        </w:pict>
      </w:r>
      <w:r w:rsidR="00FF3834" w:rsidRPr="00FF3834">
        <w:rPr>
          <w:position w:val="-92"/>
          <w:sz w:val="20"/>
        </w:rPr>
        <w:object w:dxaOrig="2820" w:dyaOrig="2020">
          <v:shape id="_x0000_i1028" type="#_x0000_t75" style="width:141pt;height:100pt" o:ole="" fillcolor="window">
            <v:imagedata r:id="rId82" o:title=""/>
          </v:shape>
          <o:OLEObject Type="Embed" ProgID="Equation.DSMT4" ShapeID="_x0000_i1028" DrawAspect="Content" ObjectID="_1523871203" r:id="rId83"/>
        </w:object>
      </w:r>
    </w:p>
    <w:p w:rsidR="00A53FE3" w:rsidRDefault="00A53FE3">
      <w:pPr>
        <w:pStyle w:val="Heading1"/>
      </w:pPr>
      <w:r>
        <w:br w:type="page"/>
      </w:r>
      <w:r>
        <w:lastRenderedPageBreak/>
        <w:t>Practice problems</w:t>
      </w:r>
    </w:p>
    <w:p w:rsidR="00A53FE3" w:rsidRDefault="00A53FE3">
      <w:pPr>
        <w:pStyle w:val="Indentquestion"/>
      </w:pPr>
      <w:r>
        <w:t>1.</w:t>
      </w:r>
      <w:r>
        <w:tab/>
      </w:r>
      <w:r w:rsidR="00D02B66">
        <w:t>A 15 kg box is being dragged over a concrete floor with an applied horizontal force of 40 N.  If the coefficient of kinetic friction is 0.25, what is the acceleration of the box? (0.21 m/s</w:t>
      </w:r>
      <w:r w:rsidR="00D02B66">
        <w:rPr>
          <w:vertAlign w:val="superscript"/>
        </w:rPr>
        <w:t>2</w:t>
      </w:r>
      <w:r w:rsidR="00D02B66">
        <w:t>)</w:t>
      </w:r>
    </w:p>
    <w:p w:rsidR="00A53FE3" w:rsidRDefault="00A53FE3"/>
    <w:p w:rsidR="00A53FE3" w:rsidRDefault="00A53FE3"/>
    <w:p w:rsidR="00A53FE3" w:rsidRDefault="00A53FE3"/>
    <w:p w:rsidR="00A53FE3" w:rsidRDefault="00A53FE3"/>
    <w:p w:rsidR="00A53FE3" w:rsidRDefault="00A53FE3"/>
    <w:p w:rsidR="00A53FE3" w:rsidRDefault="00A53FE3"/>
    <w:p w:rsidR="00A53FE3" w:rsidRDefault="00A53FE3"/>
    <w:p w:rsidR="00A53FE3" w:rsidRDefault="00A53FE3"/>
    <w:p w:rsidR="00A53FE3" w:rsidRDefault="00A53FE3"/>
    <w:p w:rsidR="00A53FE3" w:rsidRDefault="00A53FE3"/>
    <w:p w:rsidR="00A53FE3" w:rsidRDefault="00A53FE3">
      <w:pPr>
        <w:pStyle w:val="Indentquestion"/>
      </w:pPr>
      <w:r>
        <w:t>2.</w:t>
      </w:r>
      <w:r>
        <w:tab/>
      </w:r>
      <w:r w:rsidR="00D02B66">
        <w:t>A 20 kg apple crate is being dragged across a floor at constant velocity with a horizontal force of 25 N.  What is the coefficient of friction? (0.13)</w:t>
      </w:r>
    </w:p>
    <w:p w:rsidR="00A53FE3" w:rsidRDefault="00A53FE3"/>
    <w:p w:rsidR="00A53FE3" w:rsidRDefault="00A53FE3"/>
    <w:p w:rsidR="00A53FE3" w:rsidRDefault="00A53FE3"/>
    <w:p w:rsidR="00A53FE3" w:rsidRDefault="00A53FE3"/>
    <w:p w:rsidR="00A53FE3" w:rsidRDefault="00A53FE3"/>
    <w:p w:rsidR="00A53FE3" w:rsidRDefault="00A53FE3"/>
    <w:p w:rsidR="00A53FE3" w:rsidRDefault="00A53FE3"/>
    <w:p w:rsidR="00A53FE3" w:rsidRDefault="00A53FE3"/>
    <w:p w:rsidR="00A53FE3" w:rsidRDefault="00A53FE3"/>
    <w:p w:rsidR="00A53FE3" w:rsidRDefault="00A53FE3"/>
    <w:p w:rsidR="00A53FE3" w:rsidRDefault="00A53FE3"/>
    <w:p w:rsidR="00A53FE3" w:rsidRDefault="00A53FE3"/>
    <w:p w:rsidR="00A53FE3" w:rsidRDefault="00A53FE3"/>
    <w:p w:rsidR="00A53FE3" w:rsidRDefault="00A53FE3">
      <w:pPr>
        <w:pStyle w:val="Indentquestion"/>
      </w:pPr>
      <w:r>
        <w:t>3.</w:t>
      </w:r>
      <w:r>
        <w:tab/>
        <w:t xml:space="preserve">A rope attached to a 50 kg </w:t>
      </w:r>
      <w:r w:rsidR="0000554D">
        <w:t>box</w:t>
      </w:r>
      <w:r>
        <w:t xml:space="preserve"> is being pulled at an angle of 25</w:t>
      </w:r>
      <w:r>
        <w:rPr>
          <w:vertAlign w:val="superscript"/>
        </w:rPr>
        <w:t>o</w:t>
      </w:r>
      <w:r>
        <w:t xml:space="preserve"> across a horizontal floor where the coefficient of static friction is 0.20.  What is the acceleration of the </w:t>
      </w:r>
      <w:r w:rsidR="0000554D">
        <w:t>box</w:t>
      </w:r>
      <w:r>
        <w:t xml:space="preserve"> if a 200 N force is applied? (2.1 m/s</w:t>
      </w:r>
      <w:r>
        <w:rPr>
          <w:vertAlign w:val="superscript"/>
        </w:rPr>
        <w:t>2</w:t>
      </w:r>
      <w:r>
        <w:t>)</w:t>
      </w:r>
    </w:p>
    <w:p w:rsidR="00A53FE3" w:rsidRDefault="00A53FE3"/>
    <w:p w:rsidR="00A53FE3" w:rsidRDefault="00A53FE3"/>
    <w:p w:rsidR="00A53FE3" w:rsidRDefault="00A53FE3">
      <w:pPr>
        <w:pStyle w:val="Heading1"/>
      </w:pPr>
      <w:r>
        <w:br w:type="page"/>
      </w:r>
      <w:r>
        <w:lastRenderedPageBreak/>
        <w:t>Hand-in assignment</w:t>
      </w:r>
    </w:p>
    <w:p w:rsidR="00C14BFC" w:rsidRDefault="00C14BFC">
      <w:pPr>
        <w:pStyle w:val="Indentquestion"/>
      </w:pPr>
      <w:r>
        <w:t>1.</w:t>
      </w:r>
      <w:r>
        <w:tab/>
      </w:r>
      <w:r w:rsidR="005B7E0A">
        <w:t>For each situation below, d</w:t>
      </w:r>
      <w:r w:rsidR="00571BBC" w:rsidRPr="00571BBC">
        <w:t xml:space="preserve">raw </w:t>
      </w:r>
      <w:r w:rsidR="00571BBC" w:rsidRPr="00571BBC">
        <w:rPr>
          <w:u w:val="single"/>
        </w:rPr>
        <w:t>accurate</w:t>
      </w:r>
      <w:r w:rsidR="00571BBC" w:rsidRPr="00571BBC">
        <w:t xml:space="preserve"> free-body diagrams showing </w:t>
      </w:r>
      <w:r w:rsidR="00571BBC" w:rsidRPr="00571BBC">
        <w:rPr>
          <w:u w:val="single"/>
        </w:rPr>
        <w:t>all forces</w:t>
      </w:r>
      <w:r w:rsidR="00571BBC" w:rsidRPr="00571BBC">
        <w:t xml:space="preserve"> acting on the rock</w:t>
      </w:r>
      <w:r w:rsidR="00571BBC">
        <w:t xml:space="preserve">.  </w:t>
      </w:r>
    </w:p>
    <w:p w:rsidR="00C14BFC" w:rsidRDefault="00C52DC6">
      <w:pPr>
        <w:pStyle w:val="Indentquestion"/>
      </w:pPr>
      <w:r>
        <w:rPr>
          <w:noProof/>
        </w:rPr>
        <mc:AlternateContent>
          <mc:Choice Requires="wpg">
            <w:drawing>
              <wp:anchor distT="0" distB="0" distL="114300" distR="114300" simplePos="0" relativeHeight="251664896" behindDoc="0" locked="0" layoutInCell="1" allowOverlap="1">
                <wp:simplePos x="0" y="0"/>
                <wp:positionH relativeFrom="column">
                  <wp:posOffset>3366135</wp:posOffset>
                </wp:positionH>
                <wp:positionV relativeFrom="paragraph">
                  <wp:posOffset>165100</wp:posOffset>
                </wp:positionV>
                <wp:extent cx="2636520" cy="1123315"/>
                <wp:effectExtent l="0" t="0" r="0" b="0"/>
                <wp:wrapNone/>
                <wp:docPr id="20"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6520" cy="1123315"/>
                          <a:chOff x="6741" y="1984"/>
                          <a:chExt cx="4152" cy="1769"/>
                        </a:xfrm>
                      </wpg:grpSpPr>
                      <wps:wsp>
                        <wps:cNvPr id="21" name="Text Box 119"/>
                        <wps:cNvSpPr txBox="1">
                          <a:spLocks noChangeArrowheads="1"/>
                        </wps:cNvSpPr>
                        <wps:spPr bwMode="auto">
                          <a:xfrm>
                            <a:off x="6741" y="1984"/>
                            <a:ext cx="3750" cy="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BBC" w:rsidRPr="00C5246C" w:rsidRDefault="00571BBC" w:rsidP="004C03F6">
                              <w:pPr>
                                <w:ind w:left="432" w:hanging="432"/>
                              </w:pPr>
                              <w:r>
                                <w:t>B.</w:t>
                              </w:r>
                              <w:r>
                                <w:tab/>
                                <w:t>Decelerating because of kinetic friction.</w:t>
                              </w:r>
                            </w:p>
                          </w:txbxContent>
                        </wps:txbx>
                        <wps:bodyPr rot="0" vert="horz" wrap="square" lIns="91440" tIns="45720" rIns="91440" bIns="45720" anchor="t" anchorCtr="0" upright="1">
                          <a:noAutofit/>
                        </wps:bodyPr>
                      </wps:wsp>
                      <pic:pic xmlns:pic="http://schemas.openxmlformats.org/drawingml/2006/picture">
                        <pic:nvPicPr>
                          <pic:cNvPr id="22" name="Picture 120" descr="free body diagrams graphics_Pic1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6921" y="2884"/>
                            <a:ext cx="3972" cy="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21" o:spid="_x0000_s1102" style="position:absolute;left:0;text-align:left;margin-left:265.05pt;margin-top:13pt;width:207.6pt;height:88.45pt;z-index:251664896" coordorigin="6741,1984" coordsize="4152,17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">
                <v:shape id="Text Box 119" o:spid="_x0000_s1103" type="#_x0000_t202" style="position:absolute;left:6741;top:1984;width:3750;height: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571BBC" w:rsidRPr="00C5246C" w:rsidRDefault="00571BBC" w:rsidP="004C03F6">
                        <w:pPr>
                          <w:ind w:left="432" w:hanging="432"/>
                        </w:pPr>
                        <w:r>
                          <w:t>B.</w:t>
                        </w:r>
                        <w:r>
                          <w:tab/>
                          <w:t>Decelerating because of kinetic friction.</w:t>
                        </w:r>
                      </w:p>
                    </w:txbxContent>
                  </v:textbox>
                </v:shape>
                <v:shape id="Picture 120" o:spid="_x0000_s1104" type="#_x0000_t75" alt="free body diagrams graphics_Pic13" style="position:absolute;left:6921;top:2884;width:3972;height:8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pdKszDAAAA2wAAAA8AAABkcnMvZG93bnJldi54bWxEj81qwzAQhO+FvoPYQi4lketDCG6U0AYK&#10;hfSSH9LrYm0sU+/KWEqsvH1UKPQ4zMw3zHKduFNXGkLrxcDLrABFUnvbSmPgePiYLkCFiGKx80IG&#10;bhRgvXp8WGJl/Sg7uu5jozJEQoUGXIx9pXWoHTGGme9Jsnf2A2PMcmi0HXDMcO50WRRzzdhKXnDY&#10;08ZR/bO/sIFvrtPluPFcfL2P22dnT0kTGzN5Sm+voCKl+B/+a39aA2UJv1/yD9Cr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l0qzMMAAADbAAAADwAAAAAAAAAAAAAAAACf&#10;AgAAZHJzL2Rvd25yZXYueG1sUEsFBgAAAAAEAAQA9wAAAI8DAAAAAA==&#10;">
                  <v:imagedata r:id="rId87" o:title="free body diagrams graphics_Pic13"/>
                </v:shape>
              </v:group>
            </w:pict>
          </mc:Fallback>
        </mc:AlternateContent>
      </w:r>
      <w:r>
        <w:rPr>
          <w:noProof/>
        </w:rPr>
        <mc:AlternateContent>
          <mc:Choice Requires="wpg">
            <w:drawing>
              <wp:anchor distT="0" distB="0" distL="114300" distR="114300" simplePos="0" relativeHeight="251663872" behindDoc="0" locked="0" layoutInCell="1" allowOverlap="1">
                <wp:simplePos x="0" y="0"/>
                <wp:positionH relativeFrom="column">
                  <wp:posOffset>51435</wp:posOffset>
                </wp:positionH>
                <wp:positionV relativeFrom="paragraph">
                  <wp:posOffset>165100</wp:posOffset>
                </wp:positionV>
                <wp:extent cx="2559050" cy="1174750"/>
                <wp:effectExtent l="0" t="0" r="0" b="0"/>
                <wp:wrapNone/>
                <wp:docPr id="17"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9050" cy="1174750"/>
                          <a:chOff x="1705" y="3961"/>
                          <a:chExt cx="4030" cy="1850"/>
                        </a:xfrm>
                      </wpg:grpSpPr>
                      <wps:wsp>
                        <wps:cNvPr id="18" name="Text Box 116"/>
                        <wps:cNvSpPr txBox="1">
                          <a:spLocks noChangeArrowheads="1"/>
                        </wps:cNvSpPr>
                        <wps:spPr bwMode="auto">
                          <a:xfrm>
                            <a:off x="1705" y="3961"/>
                            <a:ext cx="3999"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1BBC" w:rsidRPr="00C5246C" w:rsidRDefault="00571BBC" w:rsidP="004C03F6">
                              <w:pPr>
                                <w:ind w:left="432" w:hanging="432"/>
                              </w:pPr>
                              <w:r>
                                <w:t>A.</w:t>
                              </w:r>
                              <w:r>
                                <w:tab/>
                                <w:t>Sliding at constant speed without friction.</w:t>
                              </w:r>
                            </w:p>
                          </w:txbxContent>
                        </wps:txbx>
                        <wps:bodyPr rot="0" vert="horz" wrap="square" lIns="91440" tIns="45720" rIns="91440" bIns="45720" anchor="t" anchorCtr="0" upright="1">
                          <a:noAutofit/>
                        </wps:bodyPr>
                      </wps:wsp>
                      <pic:pic xmlns:pic="http://schemas.openxmlformats.org/drawingml/2006/picture">
                        <pic:nvPicPr>
                          <pic:cNvPr id="19" name="Picture 117" descr="free body diagrams graphics_Pic1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1837" y="4917"/>
                            <a:ext cx="3898" cy="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15" o:spid="_x0000_s1105" style="position:absolute;left:0;text-align:left;margin-left:4.05pt;margin-top:13pt;width:201.5pt;height:92.5pt;z-index:251663872" coordorigin="1705,3961" coordsize="4030,18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">
                <v:shape id="Text Box 116" o:spid="_x0000_s1106" type="#_x0000_t202" style="position:absolute;left:1705;top:3961;width:3999;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571BBC" w:rsidRPr="00C5246C" w:rsidRDefault="00571BBC" w:rsidP="004C03F6">
                        <w:pPr>
                          <w:ind w:left="432" w:hanging="432"/>
                        </w:pPr>
                        <w:r>
                          <w:t>A.</w:t>
                        </w:r>
                        <w:r>
                          <w:tab/>
                          <w:t>Sliding at constant speed without friction.</w:t>
                        </w:r>
                      </w:p>
                    </w:txbxContent>
                  </v:textbox>
                </v:shape>
                <v:shape id="Picture 117" o:spid="_x0000_s1107" type="#_x0000_t75" alt="free body diagrams graphics_Pic11" style="position:absolute;left:1837;top:4917;width:3898;height:8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Kt30XBAAAA2wAAAA8AAABkcnMvZG93bnJldi54bWxET99rwjAQfhf8H8IJe9NUB+K6piKCIGwI&#10;q2Pz8WzOpthcSpJp998vg8He7uP7ecV6sJ24kQ+tYwXzWQaCuHa65UbB+3E3XYEIEVlj55gUfFOA&#10;dTkeFZhrd+c3ulWxESmEQ44KTIx9LmWoDVkMM9cTJ+7ivMWYoG+k9nhP4baTiyxbSostpwaDPW0N&#10;1dfqyyr4kPolnqqTfzz2ptke7OrzzK9KPUyGzTOISEP8F/+59zrNf4LfX9IBsv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Kt30XBAAAA2wAAAA8AAAAAAAAAAAAAAAAAnwIA&#10;AGRycy9kb3ducmV2LnhtbFBLBQYAAAAABAAEAPcAAACNAwAAAAA=&#10;">
                  <v:imagedata r:id="rId89" o:title="free body diagrams graphics_Pic11"/>
                </v:shape>
              </v:group>
            </w:pict>
          </mc:Fallback>
        </mc:AlternateContent>
      </w:r>
    </w:p>
    <w:p w:rsidR="00571BBC" w:rsidRDefault="00571BBC">
      <w:pPr>
        <w:pStyle w:val="Indentquestion"/>
      </w:pPr>
    </w:p>
    <w:p w:rsidR="00571BBC" w:rsidRDefault="00571BBC">
      <w:pPr>
        <w:pStyle w:val="Indentquestion"/>
      </w:pPr>
    </w:p>
    <w:p w:rsidR="00571BBC" w:rsidRDefault="00571BBC">
      <w:pPr>
        <w:pStyle w:val="Indentquestion"/>
      </w:pPr>
    </w:p>
    <w:p w:rsidR="00571BBC" w:rsidRDefault="00571BBC">
      <w:pPr>
        <w:pStyle w:val="Indentquestion"/>
      </w:pPr>
    </w:p>
    <w:p w:rsidR="00571BBC" w:rsidRDefault="00571BBC">
      <w:pPr>
        <w:pStyle w:val="Indentquestion"/>
      </w:pPr>
    </w:p>
    <w:p w:rsidR="00571BBC" w:rsidRDefault="00571BBC">
      <w:pPr>
        <w:pStyle w:val="Indentquestion"/>
      </w:pPr>
    </w:p>
    <w:p w:rsidR="00A53FE3" w:rsidRDefault="00571BBC">
      <w:pPr>
        <w:pStyle w:val="Indentquestion"/>
      </w:pPr>
      <w:r>
        <w:t>2</w:t>
      </w:r>
      <w:r w:rsidR="00A53FE3">
        <w:t>.</w:t>
      </w:r>
      <w:r w:rsidR="00A53FE3">
        <w:tab/>
        <w:t>It takes a 50 N horizontal force to pull a 20 kg object along the ground at constant velocity.  What is the coefficient of friction? (0.26)</w:t>
      </w:r>
    </w:p>
    <w:p w:rsidR="00A53FE3" w:rsidRDefault="00571BBC">
      <w:pPr>
        <w:pStyle w:val="Indentquestion"/>
      </w:pPr>
      <w:r>
        <w:t>3</w:t>
      </w:r>
      <w:r w:rsidR="00A53FE3">
        <w:t>.</w:t>
      </w:r>
      <w:r w:rsidR="00A53FE3">
        <w:tab/>
        <w:t>If the coefficient of friction is 0.30, how much horizontal force is needed to pull a mass of 15 kg across a level board with constant velocity? (44 N)</w:t>
      </w:r>
    </w:p>
    <w:p w:rsidR="00A53FE3" w:rsidRDefault="00571BBC">
      <w:pPr>
        <w:pStyle w:val="Indentquestion"/>
      </w:pPr>
      <w:r>
        <w:t>4</w:t>
      </w:r>
      <w:r w:rsidR="00A53FE3">
        <w:t>.</w:t>
      </w:r>
      <w:r w:rsidR="00A53FE3">
        <w:tab/>
        <w:t>A box, mass = 2.0 kg, is pulled across a level desk by a horizontal force of 4.0 N. If the coefficient of kinetic friction is 0.12, what is the acceleration of the box? (0.83 m/s</w:t>
      </w:r>
      <w:r w:rsidR="00A53FE3">
        <w:rPr>
          <w:vertAlign w:val="superscript"/>
        </w:rPr>
        <w:t>2</w:t>
      </w:r>
      <w:r w:rsidR="00A53FE3">
        <w:t>)</w:t>
      </w:r>
    </w:p>
    <w:p w:rsidR="00A53FE3" w:rsidRDefault="00571BBC">
      <w:pPr>
        <w:pStyle w:val="Indentquestion"/>
      </w:pPr>
      <w:r>
        <w:t>5</w:t>
      </w:r>
      <w:r w:rsidR="00A53FE3">
        <w:t>.</w:t>
      </w:r>
      <w:r w:rsidR="00A53FE3">
        <w:tab/>
        <w:t>A girl pushes a light (i.e. weight is negligible) snow shovel at a uniform velocity across a sidewalk. If the handle of the shovel is inclined at 55</w:t>
      </w:r>
      <w:r w:rsidR="00A53FE3">
        <w:rPr>
          <w:vertAlign w:val="superscript"/>
        </w:rPr>
        <w:t>o</w:t>
      </w:r>
      <w:r w:rsidR="00A53FE3">
        <w:t xml:space="preserve"> to the horizontal and she pushes along the handle with a force of 100 N, what is the force of friction? What is the coefficient of kinetic friction? (57 N, 0.70)</w:t>
      </w:r>
    </w:p>
    <w:p w:rsidR="00A53FE3" w:rsidRDefault="00571BBC">
      <w:pPr>
        <w:pStyle w:val="Indentquestion"/>
      </w:pPr>
      <w:r>
        <w:t>6</w:t>
      </w:r>
      <w:r w:rsidR="00A53FE3">
        <w:t>.</w:t>
      </w:r>
      <w:r w:rsidR="00A53FE3">
        <w:tab/>
        <w:t>A 70 kg hockey player coasts along the ice on steel skates. If the coefficient of kinetic friction is 0.010, (a) what is the force of friction? (b) How long will it take him to coast to a stop, if he is initially travelling at 1.0 m/s? (6.9 N, 10 s)</w:t>
      </w:r>
    </w:p>
    <w:p w:rsidR="00A53FE3" w:rsidRDefault="00571BBC">
      <w:pPr>
        <w:pStyle w:val="Indentquestion"/>
      </w:pPr>
      <w:r>
        <w:t>7</w:t>
      </w:r>
      <w:r w:rsidR="00A53FE3">
        <w:t>.</w:t>
      </w:r>
      <w:r w:rsidR="00A53FE3">
        <w:tab/>
        <w:t>A 10 kg box is pulled across a level floor, where the coefficient of kinetic friction is 0.35. What horizontal force is required for an acceleration of 2.0 m/s</w:t>
      </w:r>
      <w:r w:rsidR="00A53FE3">
        <w:rPr>
          <w:vertAlign w:val="superscript"/>
        </w:rPr>
        <w:t>2</w:t>
      </w:r>
      <w:r w:rsidR="00A53FE3">
        <w:t>? (54 N)</w:t>
      </w:r>
    </w:p>
    <w:p w:rsidR="00A53FE3" w:rsidRDefault="00571BBC">
      <w:pPr>
        <w:pStyle w:val="Indentquestion"/>
      </w:pPr>
      <w:r>
        <w:t>8</w:t>
      </w:r>
      <w:r w:rsidR="00A53FE3">
        <w:t>.</w:t>
      </w:r>
      <w:r w:rsidR="00A53FE3">
        <w:tab/>
        <w:t>A boy pulls a 50 kg crate across a level floor with a force of 200 N. If the force acts at an angle of 30</w:t>
      </w:r>
      <w:r w:rsidR="00A53FE3">
        <w:rPr>
          <w:vertAlign w:val="superscript"/>
        </w:rPr>
        <w:t>o</w:t>
      </w:r>
      <w:r w:rsidR="00A53FE3">
        <w:t xml:space="preserve"> up from the horizontal, and the coefficient of kinetic friction is 0.30, determine</w:t>
      </w:r>
    </w:p>
    <w:p w:rsidR="00A53FE3" w:rsidRDefault="00A53FE3">
      <w:pPr>
        <w:pStyle w:val="Indentquestion"/>
        <w:ind w:left="1152"/>
      </w:pPr>
      <w:r>
        <w:t>(a)</w:t>
      </w:r>
      <w:r>
        <w:tab/>
        <w:t>the normal force exerted on the crate by the floor, (3.9 x 10</w:t>
      </w:r>
      <w:r>
        <w:rPr>
          <w:vertAlign w:val="superscript"/>
        </w:rPr>
        <w:t>2</w:t>
      </w:r>
      <w:r>
        <w:t xml:space="preserve"> N)</w:t>
      </w:r>
    </w:p>
    <w:p w:rsidR="00A53FE3" w:rsidRDefault="00A53FE3">
      <w:pPr>
        <w:pStyle w:val="Indentquestion"/>
        <w:ind w:left="1152"/>
      </w:pPr>
      <w:r>
        <w:t>(b)</w:t>
      </w:r>
      <w:r>
        <w:tab/>
        <w:t>the frictional force exerted on the crate by the floor, (1.2 x 10</w:t>
      </w:r>
      <w:r>
        <w:rPr>
          <w:vertAlign w:val="superscript"/>
        </w:rPr>
        <w:t>2</w:t>
      </w:r>
      <w:r>
        <w:t xml:space="preserve"> N)</w:t>
      </w:r>
    </w:p>
    <w:p w:rsidR="00A53FE3" w:rsidRDefault="00A53FE3">
      <w:pPr>
        <w:pStyle w:val="Indentquestion"/>
        <w:ind w:left="1152"/>
      </w:pPr>
      <w:r>
        <w:t>(c)</w:t>
      </w:r>
      <w:r>
        <w:tab/>
        <w:t>the acceleration of the crate. (1.1 m/s</w:t>
      </w:r>
      <w:r>
        <w:rPr>
          <w:vertAlign w:val="superscript"/>
        </w:rPr>
        <w:t>2</w:t>
      </w:r>
      <w:r>
        <w:t>)</w:t>
      </w:r>
    </w:p>
    <w:p w:rsidR="00A53FE3" w:rsidRDefault="00571BBC">
      <w:pPr>
        <w:pStyle w:val="Indentquestion"/>
      </w:pPr>
      <w:r>
        <w:t>9</w:t>
      </w:r>
      <w:r w:rsidR="00A53FE3">
        <w:t>.</w:t>
      </w:r>
      <w:r w:rsidR="00A53FE3">
        <w:tab/>
        <w:t>A can of pop (mass = 500 g) is given a shove. It slides across a table, eventually coming to a stop. If its initial velocity is 2.0 m/s, and the coefficient of kinetic friction between the two surfaces is 0.20, how far will it travel across the table? (1.0 m)</w:t>
      </w:r>
    </w:p>
    <w:p w:rsidR="00A53FE3" w:rsidRDefault="00A53FE3"/>
    <w:p w:rsidR="00A53FE3" w:rsidRDefault="00A53FE3"/>
    <w:p w:rsidR="00A53FE3" w:rsidRDefault="00A53FE3">
      <w:pPr>
        <w:pStyle w:val="Title"/>
      </w:pPr>
      <w:r>
        <w:br w:type="page"/>
      </w:r>
      <w:r>
        <w:lastRenderedPageBreak/>
        <w:t xml:space="preserve">Coefficient of Friction Activity </w:t>
      </w:r>
    </w:p>
    <w:p w:rsidR="00A53FE3" w:rsidRDefault="00A53FE3">
      <w:r>
        <w:rPr>
          <w:b/>
        </w:rPr>
        <w:t>Purpose:</w:t>
      </w:r>
      <w:r>
        <w:tab/>
        <w:t xml:space="preserve">To measure the </w:t>
      </w:r>
      <w:r w:rsidR="00461B0A">
        <w:t>kinetic coefficient</w:t>
      </w:r>
      <w:r>
        <w:t xml:space="preserve"> of friction for a surface.</w:t>
      </w:r>
    </w:p>
    <w:p w:rsidR="00A53FE3" w:rsidRDefault="00A53FE3">
      <w:pPr>
        <w:pStyle w:val="Heading3"/>
      </w:pPr>
      <w:r>
        <w:t>Materials:</w:t>
      </w:r>
    </w:p>
    <w:p w:rsidR="00A53FE3" w:rsidRDefault="00A53FE3">
      <w:r>
        <w:tab/>
      </w:r>
      <w:r>
        <w:tab/>
        <w:t>wood block with string</w:t>
      </w:r>
      <w:r>
        <w:tab/>
      </w:r>
      <w:r>
        <w:tab/>
        <w:t>spring balance</w:t>
      </w:r>
    </w:p>
    <w:p w:rsidR="00A53FE3" w:rsidRDefault="00A53FE3">
      <w:r>
        <w:tab/>
      </w:r>
      <w:r>
        <w:tab/>
        <w:t>masses from 0.10 kg to 1.0 kg</w:t>
      </w:r>
      <w:r>
        <w:tab/>
        <w:t>thinking student(s)</w:t>
      </w:r>
    </w:p>
    <w:p w:rsidR="00A53FE3" w:rsidRDefault="00A53FE3">
      <w:pPr>
        <w:ind w:left="720" w:firstLine="720"/>
      </w:pPr>
      <w:r>
        <w:t>graph paper</w:t>
      </w:r>
      <w:r>
        <w:tab/>
      </w:r>
      <w:r>
        <w:tab/>
      </w:r>
      <w:r>
        <w:tab/>
      </w:r>
      <w:r>
        <w:tab/>
      </w:r>
    </w:p>
    <w:p w:rsidR="00A53FE3" w:rsidRDefault="00A53FE3">
      <w:pPr>
        <w:pStyle w:val="Heading3"/>
      </w:pPr>
      <w:r>
        <w:t>Analysis:</w:t>
      </w:r>
    </w:p>
    <w:p w:rsidR="00A53FE3" w:rsidRDefault="00A53FE3">
      <w:pPr>
        <w:ind w:firstLine="720"/>
      </w:pPr>
      <w:r>
        <w:t xml:space="preserve">Rearranging the friction equation </w:t>
      </w:r>
      <w:proofErr w:type="spellStart"/>
      <w:r>
        <w:t>F</w:t>
      </w:r>
      <w:r>
        <w:rPr>
          <w:vertAlign w:val="subscript"/>
        </w:rPr>
        <w:t>f</w:t>
      </w:r>
      <w:proofErr w:type="spellEnd"/>
      <w:r>
        <w:t xml:space="preserve"> = </w:t>
      </w:r>
      <w:r>
        <w:rPr>
          <w:rFonts w:ascii="Symbol" w:hAnsi="Symbol"/>
        </w:rPr>
        <w:t></w:t>
      </w:r>
      <w:r>
        <w:t xml:space="preserve"> F</w:t>
      </w:r>
      <w:r>
        <w:rPr>
          <w:vertAlign w:val="subscript"/>
        </w:rPr>
        <w:t>N</w:t>
      </w:r>
      <w:r>
        <w:t xml:space="preserve"> we have </w:t>
      </w:r>
    </w:p>
    <w:p w:rsidR="00A53FE3" w:rsidRDefault="0000554D" w:rsidP="00AA525A">
      <w:pPr>
        <w:spacing w:before="120" w:after="120"/>
        <w:ind w:left="720" w:firstLine="720"/>
      </w:pPr>
      <w:r w:rsidRPr="0000554D">
        <w:rPr>
          <w:position w:val="-32"/>
        </w:rPr>
        <w:object w:dxaOrig="2980" w:dyaOrig="760">
          <v:shape id="_x0000_i1029" type="#_x0000_t75" style="width:149pt;height:38pt" o:ole="" fillcolor="window">
            <v:imagedata r:id="rId90" o:title=""/>
          </v:shape>
          <o:OLEObject Type="Embed" ProgID="Equation.DSMT4" ShapeID="_x0000_i1029" DrawAspect="Content" ObjectID="_1523871204" r:id="rId91"/>
        </w:object>
      </w:r>
    </w:p>
    <w:p w:rsidR="00A53FE3" w:rsidRDefault="00A53FE3">
      <w:pPr>
        <w:ind w:left="720"/>
      </w:pPr>
      <w:r>
        <w:t xml:space="preserve">Thus if we plot a graph of </w:t>
      </w:r>
      <w:proofErr w:type="spellStart"/>
      <w:r>
        <w:t>F</w:t>
      </w:r>
      <w:r>
        <w:rPr>
          <w:vertAlign w:val="subscript"/>
        </w:rPr>
        <w:t>f</w:t>
      </w:r>
      <w:proofErr w:type="spellEnd"/>
      <w:r>
        <w:t xml:space="preserve"> </w:t>
      </w:r>
      <w:proofErr w:type="spellStart"/>
      <w:r>
        <w:t>Vs</w:t>
      </w:r>
      <w:proofErr w:type="spellEnd"/>
      <w:r>
        <w:t xml:space="preserve"> F</w:t>
      </w:r>
      <w:r>
        <w:rPr>
          <w:vertAlign w:val="subscript"/>
        </w:rPr>
        <w:t>N</w:t>
      </w:r>
      <w:r>
        <w:t xml:space="preserve"> and calculate the slope of the best-fit-line, the slope will equal the coefficient of friction (</w:t>
      </w:r>
      <w:r>
        <w:rPr>
          <w:rFonts w:ascii="Symbol" w:hAnsi="Symbol"/>
        </w:rPr>
        <w:t></w:t>
      </w:r>
      <w:r>
        <w:t>).  Make sure the axis on your graph match the equation.</w:t>
      </w:r>
    </w:p>
    <w:p w:rsidR="00A53FE3" w:rsidRDefault="00A53FE3">
      <w:pPr>
        <w:pStyle w:val="Heading3"/>
      </w:pPr>
      <w:r>
        <w:t>Procedure:</w:t>
      </w:r>
    </w:p>
    <w:p w:rsidR="00A53FE3" w:rsidRDefault="00461B0A">
      <w:pPr>
        <w:pStyle w:val="ListBullet"/>
        <w:numPr>
          <w:ilvl w:val="0"/>
          <w:numId w:val="6"/>
        </w:numPr>
      </w:pPr>
      <w:r>
        <w:t xml:space="preserve">Choose a suitable wooden block.  </w:t>
      </w:r>
      <w:r w:rsidR="00A53FE3">
        <w:t>The mass is written on the block.</w:t>
      </w:r>
    </w:p>
    <w:p w:rsidR="00A53FE3" w:rsidRDefault="00A53FE3">
      <w:pPr>
        <w:pStyle w:val="ListBullet"/>
        <w:numPr>
          <w:ilvl w:val="0"/>
          <w:numId w:val="6"/>
        </w:numPr>
      </w:pPr>
      <w:r>
        <w:t xml:space="preserve">Construct a data table like the one below as a part of your write-up.  </w:t>
      </w:r>
    </w:p>
    <w:p w:rsidR="00A53FE3" w:rsidRDefault="00A53FE3">
      <w:pPr>
        <w:pStyle w:val="ListBullet"/>
        <w:numPr>
          <w:ilvl w:val="0"/>
          <w:numId w:val="6"/>
        </w:numPr>
      </w:pPr>
      <w:r>
        <w:t>Place the first mass on the block.  Calculate the weight of the total mass.</w:t>
      </w:r>
    </w:p>
    <w:p w:rsidR="00A53FE3" w:rsidRDefault="00C52DC6">
      <w:r>
        <w:rPr>
          <w:noProof/>
        </w:rPr>
        <mc:AlternateContent>
          <mc:Choice Requires="wpg">
            <w:drawing>
              <wp:anchor distT="0" distB="0" distL="114300" distR="114300" simplePos="0" relativeHeight="251657728" behindDoc="0" locked="0" layoutInCell="0" allowOverlap="1">
                <wp:simplePos x="0" y="0"/>
                <wp:positionH relativeFrom="column">
                  <wp:posOffset>91440</wp:posOffset>
                </wp:positionH>
                <wp:positionV relativeFrom="paragraph">
                  <wp:posOffset>53340</wp:posOffset>
                </wp:positionV>
                <wp:extent cx="5394960" cy="1188720"/>
                <wp:effectExtent l="0" t="0" r="0" b="0"/>
                <wp:wrapNone/>
                <wp:docPr id="1"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4960" cy="1188720"/>
                          <a:chOff x="2448" y="4896"/>
                          <a:chExt cx="8496" cy="1872"/>
                        </a:xfrm>
                      </wpg:grpSpPr>
                      <wps:wsp>
                        <wps:cNvPr id="2" name="Line 41"/>
                        <wps:cNvCnPr/>
                        <wps:spPr bwMode="auto">
                          <a:xfrm>
                            <a:off x="2448" y="6336"/>
                            <a:ext cx="720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 name="Rectangle 42"/>
                        <wps:cNvSpPr>
                          <a:spLocks noChangeArrowheads="1"/>
                        </wps:cNvSpPr>
                        <wps:spPr bwMode="auto">
                          <a:xfrm>
                            <a:off x="4176" y="5472"/>
                            <a:ext cx="1441" cy="865"/>
                          </a:xfrm>
                          <a:prstGeom prst="rect">
                            <a:avLst/>
                          </a:prstGeom>
                          <a:solidFill>
                            <a:srgbClr val="BFBFB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 name="Rectangle 43"/>
                        <wps:cNvSpPr>
                          <a:spLocks noChangeArrowheads="1"/>
                        </wps:cNvSpPr>
                        <wps:spPr bwMode="auto">
                          <a:xfrm>
                            <a:off x="4752" y="4896"/>
                            <a:ext cx="289" cy="577"/>
                          </a:xfrm>
                          <a:prstGeom prst="rect">
                            <a:avLst/>
                          </a:prstGeom>
                          <a:solidFill>
                            <a:srgbClr val="CCCC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 name="AutoShape 44"/>
                        <wps:cNvSpPr>
                          <a:spLocks/>
                        </wps:cNvSpPr>
                        <wps:spPr bwMode="auto">
                          <a:xfrm>
                            <a:off x="3024" y="4896"/>
                            <a:ext cx="1320" cy="488"/>
                          </a:xfrm>
                          <a:prstGeom prst="callout2">
                            <a:avLst>
                              <a:gd name="adj1" fmla="val 59019"/>
                              <a:gd name="adj2" fmla="val 109093"/>
                              <a:gd name="adj3" fmla="val 59019"/>
                              <a:gd name="adj4" fmla="val 125000"/>
                              <a:gd name="adj5" fmla="val 61477"/>
                              <a:gd name="adj6" fmla="val 140986"/>
                            </a:avLst>
                          </a:prstGeom>
                          <a:noFill/>
                          <a:ln w="12700">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53FE3" w:rsidRDefault="00A53FE3">
                              <w:r>
                                <w:t>Extra mass</w:t>
                              </w:r>
                            </w:p>
                          </w:txbxContent>
                        </wps:txbx>
                        <wps:bodyPr rot="0" vert="horz" wrap="square" lIns="12700" tIns="12700" rIns="12700" bIns="12700" anchor="t" anchorCtr="0" upright="1">
                          <a:noAutofit/>
                        </wps:bodyPr>
                      </wps:wsp>
                      <wps:wsp>
                        <wps:cNvPr id="6" name="AutoShape 45"/>
                        <wps:cNvSpPr>
                          <a:spLocks/>
                        </wps:cNvSpPr>
                        <wps:spPr bwMode="auto">
                          <a:xfrm>
                            <a:off x="2592" y="5616"/>
                            <a:ext cx="1008" cy="744"/>
                          </a:xfrm>
                          <a:prstGeom prst="callout2">
                            <a:avLst>
                              <a:gd name="adj1" fmla="val 73120"/>
                              <a:gd name="adj2" fmla="val 111903"/>
                              <a:gd name="adj3" fmla="val 73120"/>
                              <a:gd name="adj4" fmla="val 134523"/>
                              <a:gd name="adj5" fmla="val 20296"/>
                              <a:gd name="adj6" fmla="val 157144"/>
                            </a:avLst>
                          </a:prstGeom>
                          <a:noFill/>
                          <a:ln w="12700">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53FE3" w:rsidRDefault="00A53FE3">
                              <w:r>
                                <w:t>Wooden block</w:t>
                              </w:r>
                            </w:p>
                          </w:txbxContent>
                        </wps:txbx>
                        <wps:bodyPr rot="0" vert="horz" wrap="square" lIns="12700" tIns="12700" rIns="12700" bIns="12700" anchor="t" anchorCtr="0" upright="1">
                          <a:noAutofit/>
                        </wps:bodyPr>
                      </wps:wsp>
                      <wps:wsp>
                        <wps:cNvPr id="7" name="Line 46"/>
                        <wps:cNvCnPr/>
                        <wps:spPr bwMode="auto">
                          <a:xfrm>
                            <a:off x="5616" y="6048"/>
                            <a:ext cx="865" cy="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Rectangle 47"/>
                        <wps:cNvSpPr>
                          <a:spLocks noChangeArrowheads="1"/>
                        </wps:cNvSpPr>
                        <wps:spPr bwMode="auto">
                          <a:xfrm>
                            <a:off x="6480" y="5760"/>
                            <a:ext cx="1441" cy="577"/>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 name="Line 48"/>
                        <wps:cNvCnPr/>
                        <wps:spPr bwMode="auto">
                          <a:xfrm>
                            <a:off x="8208" y="6048"/>
                            <a:ext cx="1153" cy="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AutoShape 49"/>
                        <wps:cNvSpPr>
                          <a:spLocks/>
                        </wps:cNvSpPr>
                        <wps:spPr bwMode="auto">
                          <a:xfrm>
                            <a:off x="7488" y="5328"/>
                            <a:ext cx="1896" cy="488"/>
                          </a:xfrm>
                          <a:prstGeom prst="callout2">
                            <a:avLst>
                              <a:gd name="adj1" fmla="val 40981"/>
                              <a:gd name="adj2" fmla="val -6329"/>
                              <a:gd name="adj3" fmla="val 40981"/>
                              <a:gd name="adj4" fmla="val -14556"/>
                              <a:gd name="adj5" fmla="val 113935"/>
                              <a:gd name="adj6" fmla="val -22787"/>
                            </a:avLst>
                          </a:prstGeom>
                          <a:noFill/>
                          <a:ln w="12700">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53FE3" w:rsidRDefault="00A53FE3">
                              <w:r>
                                <w:t xml:space="preserve"> Weighing scale</w:t>
                              </w:r>
                            </w:p>
                          </w:txbxContent>
                        </wps:txbx>
                        <wps:bodyPr rot="0" vert="horz" wrap="square" lIns="12700" tIns="12700" rIns="12700" bIns="12700" anchor="t" anchorCtr="0" upright="1">
                          <a:noAutofit/>
                        </wps:bodyPr>
                      </wps:wsp>
                      <wps:wsp>
                        <wps:cNvPr id="11" name="AutoShape 50"/>
                        <wps:cNvSpPr>
                          <a:spLocks/>
                        </wps:cNvSpPr>
                        <wps:spPr bwMode="auto">
                          <a:xfrm>
                            <a:off x="9504" y="6192"/>
                            <a:ext cx="1440" cy="576"/>
                          </a:xfrm>
                          <a:prstGeom prst="callout2">
                            <a:avLst>
                              <a:gd name="adj1" fmla="val 34722"/>
                              <a:gd name="adj2" fmla="val -8333"/>
                              <a:gd name="adj3" fmla="val 34722"/>
                              <a:gd name="adj4" fmla="val -18333"/>
                              <a:gd name="adj5" fmla="val -15278"/>
                              <a:gd name="adj6" fmla="val -28333"/>
                            </a:avLst>
                          </a:prstGeom>
                          <a:noFill/>
                          <a:ln w="12700">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53FE3" w:rsidRDefault="00A53FE3">
                              <w:r>
                                <w:t>Applied force</w:t>
                              </w:r>
                            </w:p>
                          </w:txbxContent>
                        </wps:txbx>
                        <wps:bodyPr rot="0" vert="horz" wrap="square" lIns="12700" tIns="12700" rIns="12700" bIns="12700" anchor="t" anchorCtr="0" upright="1">
                          <a:noAutofit/>
                        </wps:bodyPr>
                      </wps:wsp>
                      <wps:wsp>
                        <wps:cNvPr id="12" name="Line 51"/>
                        <wps:cNvCnPr/>
                        <wps:spPr bwMode="auto">
                          <a:xfrm>
                            <a:off x="6768" y="6048"/>
                            <a:ext cx="865"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52"/>
                        <wps:cNvCnPr/>
                        <wps:spPr bwMode="auto">
                          <a:xfrm flipV="1">
                            <a:off x="6768" y="5760"/>
                            <a:ext cx="1" cy="577"/>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53"/>
                        <wps:cNvCnPr/>
                        <wps:spPr bwMode="auto">
                          <a:xfrm>
                            <a:off x="7056" y="5760"/>
                            <a:ext cx="1" cy="577"/>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54"/>
                        <wps:cNvCnPr/>
                        <wps:spPr bwMode="auto">
                          <a:xfrm>
                            <a:off x="7344" y="5760"/>
                            <a:ext cx="1" cy="577"/>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Oval 55"/>
                        <wps:cNvSpPr>
                          <a:spLocks noChangeArrowheads="1"/>
                        </wps:cNvSpPr>
                        <wps:spPr bwMode="auto">
                          <a:xfrm>
                            <a:off x="7920" y="5904"/>
                            <a:ext cx="288" cy="28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 o:spid="_x0000_s1108" style="position:absolute;margin-left:7.2pt;margin-top:4.2pt;width:424.8pt;height:93.6pt;z-index:251657728" coordorigin="2448,4896" coordsize="8496,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" o:allowincell="f">
                <v:line id="Line 41" o:spid="_x0000_s1109" style="position:absolute;visibility:visible;mso-wrap-style:square" from="2448,6336" to="9649,6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tucAAAADaAAAADwAAAGRycy9kb3ducmV2LnhtbESPzYrCQBCE74LvMLTgTScKSsg6igiC&#10;sAdZFfbaZNokmOkJmc7Pvr2zsLDHoqq+onaH0dWqpzZUng2slgko4tzbigsDj/t5kYIKgmyx9kwG&#10;fijAYT+d7DCzfuAv6m9SqAjhkKGBUqTJtA55SQ7D0jfE0Xv61qFE2RbatjhEuKv1Okm22mHFcaHE&#10;hk4l5a9b5wx08vyk8dGl35TyRob0unH91Zj5bDx+gBIa5T/8175YA2v4vRJvgN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EYrbnAAAAA2gAAAA8AAAAAAAAAAAAAAAAA&#10;oQIAAGRycy9kb3ducmV2LnhtbFBLBQYAAAAABAAEAPkAAACOAwAAAAA=&#10;" strokeweight="1pt">
                  <v:stroke startarrowwidth="narrow" startarrowlength="short" endarrowwidth="narrow" endarrowlength="short"/>
                </v:line>
                <v:rect id="Rectangle 42" o:spid="_x0000_s1110" style="position:absolute;left:4176;top:5472;width:1441;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YEI8MA&#10;AADaAAAADwAAAGRycy9kb3ducmV2LnhtbESPQWvCQBSE7wX/w/KE3urGiiWkrlIsxRyEUhX0+Nh9&#10;TUKzb8PuNkn/vVsQPA4z8w2z2oy2FT350DhWMJ9lIIi1Mw1XCk7Hj6ccRIjIBlvHpOCPAmzWk4cV&#10;FsYN/EX9IVYiQTgUqKCOsSukDLomi2HmOuLkfTtvMSbpK2k8DgluW/mcZS/SYsNpocaOtjXpn8Ov&#10;VZCX7/vP3WV59vkyH0o6973WUqnH6fj2CiLSGO/hW7s0ChbwfyXdALm+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EYEI8MAAADaAAAADwAAAAAAAAAAAAAAAACYAgAAZHJzL2Rv&#10;d25yZXYueG1sUEsFBgAAAAAEAAQA9QAAAIgDAAAAAA==&#10;" fillcolor="#bfbfbf" strokeweight="1pt"/>
                <v:rect id="Rectangle 43" o:spid="_x0000_s1111" style="position:absolute;left:4752;top:4896;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NBGcIA&#10;AADaAAAADwAAAGRycy9kb3ducmV2LnhtbESP0WoCMRRE34X+Q7iFvmm2UkVWo1ihRYovaj/gdnPd&#10;RDc36yZ11783guDjMDNnmNmic5W4UBOsZwXvgwwEceG15VLB7/6rPwERIrLGyjMpuFKAxfylN8Nc&#10;+5a3dNnFUiQIhxwVmBjrXMpQGHIYBr4mTt7BNw5jkk0pdYNtgrtKDrNsLB1aTgsGa1oZKk67f6dg&#10;xFfrzub773P5MzpiO7Ebs14p9fbaLacgInXxGX6011rBB9yvpBsg5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Q0EZwgAAANoAAAAPAAAAAAAAAAAAAAAAAJgCAABkcnMvZG93&#10;bnJldi54bWxQSwUGAAAAAAQABAD1AAAAhwMAAAAA&#10;" fillcolor="#ccc" strokeweight="1p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44" o:spid="_x0000_s1112" type="#_x0000_t42" style="position:absolute;left:3024;top:4896;width:132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1mmsQA&#10;AADaAAAADwAAAGRycy9kb3ducmV2LnhtbESPT2vCQBTE74LfYXmCF6kbpbUSXUVEqdCL/xCPz+wz&#10;CWbfxuyqaT+9Wyh4HGbmN8x4WptC3KlyuWUFvW4EgjixOudUwX63fBuCcB5ZY2GZFPyQg+mk2Rhj&#10;rO2DN3Tf+lQECLsYFWTel7GULsnIoOvakjh4Z1sZ9EFWqdQVPgLcFLIfRQNpMOewkGFJ84ySy/Zm&#10;FJxw/d054ldaXpf4+54szOH42Veq3apnIxCeav8K/7dXWsEH/F0JN0BO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NZprEAAAA2gAAAA8AAAAAAAAAAAAAAAAAmAIAAGRycy9k&#10;b3ducmV2LnhtbFBLBQYAAAAABAAEAPUAAACJAwAAAAA=&#10;" adj="30453,13279,27000,12748,23564,12748" filled="f" strokeweight="1pt">
                  <v:stroke startarrowwidth="narrow" startarrowlength="short" endarrowwidth="narrow" endarrowlength="short"/>
                  <v:textbox inset="1pt,1pt,1pt,1pt">
                    <w:txbxContent>
                      <w:p w:rsidR="00A53FE3" w:rsidRDefault="00A53FE3">
                        <w:r>
                          <w:t>Extra mass</w:t>
                        </w:r>
                      </w:p>
                    </w:txbxContent>
                  </v:textbox>
                  <o:callout v:ext="edit" minusx="t" minusy="t"/>
                </v:shape>
                <v:shape id="AutoShape 45" o:spid="_x0000_s1113" type="#_x0000_t42" style="position:absolute;left:2592;top:5616;width:1008;height:7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Bh38MA&#10;AADaAAAADwAAAGRycy9kb3ducmV2LnhtbESPT4vCMBTE78J+h/AW9qbpeijSNYoogrAX/128vW2e&#10;bbV56Taxtv30RhA8DjPzG2Y6b00pGqpdYVnB9ygCQZxaXXCm4HhYDycgnEfWWFomBR05mM8+BlNM&#10;tL3zjpq9z0SAsEtQQe59lUjp0pwMupGtiIN3trVBH2SdSV3jPcBNKcdRFEuDBYeFHCta5pRe9zej&#10;oJz8brvmsl31XfV/8n/H3si4V+rrs138gPDU+nf41d5oBTE8r4Qb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Bh38MAAADaAAAADwAAAAAAAAAAAAAAAACYAgAAZHJzL2Rv&#10;d25yZXYueG1sUEsFBgAAAAAEAAQA9QAAAIgDAAAAAA==&#10;" adj="33943,4384,29057,15794,24171,15794" filled="f" strokeweight="1pt">
                  <v:stroke startarrowwidth="narrow" startarrowlength="short" endarrowwidth="narrow" endarrowlength="short"/>
                  <v:textbox inset="1pt,1pt,1pt,1pt">
                    <w:txbxContent>
                      <w:p w:rsidR="00A53FE3" w:rsidRDefault="00A53FE3">
                        <w:r>
                          <w:t>Wooden block</w:t>
                        </w:r>
                      </w:p>
                    </w:txbxContent>
                  </v:textbox>
                  <o:callout v:ext="edit" minusx="t"/>
                </v:shape>
                <v:line id="Line 46" o:spid="_x0000_s1114" style="position:absolute;visibility:visible;mso-wrap-style:square" from="5616,6048" to="6481,6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qpaMMAAADaAAAADwAAAGRycy9kb3ducmV2LnhtbESP0U4CMRRE3038h+aS+AZd1OhmpRCC&#10;EpEXIvoBN9vrtrq93bRlWf6ekpD4OJmZM5nZYnCt6ClE61nBdFKAIK69ttwo+P5aj0sQMSFrbD2T&#10;ghNFWMxvb2ZYaX/kT+r3qREZwrFCBSalrpIy1oYcxonviLP344PDlGVopA54zHDXyvuieJIOLecF&#10;gx2tDNV/+4NT0JT2Y9g9PhRbsyrf30L/u6ztq1J3o2H5AiLRkP7D1/ZGK3iGy5V8A+T8D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KqWjDAAAA2gAAAA8AAAAAAAAAAAAA&#10;AAAAoQIAAGRycy9kb3ducmV2LnhtbFBLBQYAAAAABAAEAPkAAACRAwAAAAA=&#10;" strokeweight="2pt">
                  <v:stroke startarrowwidth="narrow" startarrowlength="short" endarrowwidth="narrow" endarrowlength="short"/>
                </v:line>
                <v:rect id="Rectangle 47" o:spid="_x0000_s1115" style="position:absolute;left:6480;top:5760;width:144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rrBMEA&#10;AADaAAAADwAAAGRycy9kb3ducmV2LnhtbERPy4rCMBTdC/5DuAOzEZvqqNSOUUQYGFwIPhCXl+ba&#10;FpubkkTt/P1kIbg8nPdi1ZlGPMj52rKCUZKCIC6srrlUcDr+DDMQPiBrbCyTgj/ysFr2ewvMtX3y&#10;nh6HUIoYwj5HBVUIbS6lLyoy6BPbEkfuap3BEKErpXb4jOGmkeM0nUmDNceGClvaVFTcDnejYDuZ&#10;ppdwHtljdvua71wzOM+2d6U+P7r1N4hAXXiLX+5frSBujVfiDZ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66wTBAAAA2gAAAA8AAAAAAAAAAAAAAAAAmAIAAGRycy9kb3du&#10;cmV2LnhtbFBLBQYAAAAABAAEAPUAAACGAwAAAAA=&#10;" filled="f" strokeweight="1pt"/>
                <v:line id="Line 48" o:spid="_x0000_s1116" style="position:absolute;visibility:visible;mso-wrap-style:square" from="8208,6048" to="9361,6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qDzMIAAADaAAAADwAAAGRycy9kb3ducmV2LnhtbESPX2vCMBTF3wd+h3AFX4amCpWtMy3q&#10;cOxpoBs+X5prU9bchCaz9dubwWCPh/Pnx9lUo+3ElfrQOlawXGQgiGunW24UfH0e5k8gQkTW2Dkm&#10;BTcKUJWThw0W2g18pOspNiKNcChQgYnRF1KG2pDFsHCeOHkX11uMSfaN1D0Oadx2cpVla2mx5UQw&#10;6GlvqP4+/dgEyZddvg4Sd5c371ev5vFsdx9Kzabj9gVEpDH+h//a71rBM/xeSTdAl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MqDzMIAAADaAAAADwAAAAAAAAAAAAAA&#10;AAChAgAAZHJzL2Rvd25yZXYueG1sUEsFBgAAAAAEAAQA+QAAAJADAAAAAA==&#10;">
                  <v:stroke startarrowwidth="narrow" startarrowlength="short" endarrow="block" endarrowwidth="narrow" endarrowlength="short"/>
                </v:line>
                <v:shape id="AutoShape 49" o:spid="_x0000_s1117" type="#_x0000_t42" style="position:absolute;left:7488;top:5328;width:1896;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hi7cQA&#10;AADbAAAADwAAAGRycy9kb3ducmV2LnhtbESPQWvCQBCF7wX/wzJCb3WjBYnRVUQQFD20Kp7H7JhE&#10;s7Mhu2r67zuHQm8zvDfvfTNbdK5WT2pD5dnAcJCAIs69rbgwcDquP1JQISJbrD2TgR8KsJj33maY&#10;Wf/ib3oeYqEkhEOGBsoYm0zrkJfkMAx8Qyza1bcOo6xtoW2LLwl3tR4lyVg7rFgaSmxoVVJ+Pzyc&#10;gfTrdN7i526X7pPbxU3G6WR53xvz3u+WU1CRuvhv/rveWMEXevlFBt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oYu3EAAAA2wAAAA8AAAAAAAAAAAAAAAAAmAIAAGRycy9k&#10;b3ducmV2LnhtbFBLBQYAAAAABAAEAPUAAACJAwAAAAA=&#10;" adj="-4922,24610,-3144,8852,-1367,8852" filled="f" strokeweight="1pt">
                  <v:stroke startarrowwidth="narrow" startarrowlength="short" endarrowwidth="narrow" endarrowlength="short"/>
                  <v:textbox inset="1pt,1pt,1pt,1pt">
                    <w:txbxContent>
                      <w:p w:rsidR="00A53FE3" w:rsidRDefault="00A53FE3">
                        <w:r>
                          <w:t xml:space="preserve"> Weighing scale</w:t>
                        </w:r>
                      </w:p>
                    </w:txbxContent>
                  </v:textbox>
                  <o:callout v:ext="edit" minusy="t"/>
                </v:shape>
                <v:shape id="AutoShape 50" o:spid="_x0000_s1118" type="#_x0000_t42" style="position:absolute;left:9504;top:6192;width:144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eX8UA&#10;AADbAAAADwAAAGRycy9kb3ducmV2LnhtbESPzWrDMBCE74W8g9hAbo0cB4pxooQSMNQkpc3PpbfF&#10;2tqm1sqRVMd9+6pQyG2XmW92dr0dTScGcr61rGAxT0AQV1a3XCu4nIvHDIQPyBo7y6TghzxsN5OH&#10;Neba3vhIwynUIoawz1FBE0KfS+mrhgz6ue2Jo/ZpncEQV1dL7fAWw00n0yR5kgZbjhca7GnXUPV1&#10;+jaxhnz/eCtdLzPK0n1Rjsvr4ZWVmk3H5xWIQGO4m//pFx25Bfz9Ege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f95fxQAAANsAAAAPAAAAAAAAAAAAAAAAAJgCAABkcnMv&#10;ZG93bnJldi54bWxQSwUGAAAAAAQABAD1AAAAigMAAAAA&#10;" adj="-6120,-3300,-3960,7500,,7500" filled="f" strokeweight="1pt">
                  <v:stroke startarrowwidth="narrow" startarrowlength="short" endarrowwidth="narrow" endarrowlength="short"/>
                  <v:textbox inset="1pt,1pt,1pt,1pt">
                    <w:txbxContent>
                      <w:p w:rsidR="00A53FE3" w:rsidRDefault="00A53FE3">
                        <w:r>
                          <w:t>Applied force</w:t>
                        </w:r>
                      </w:p>
                    </w:txbxContent>
                  </v:textbox>
                </v:shape>
                <v:line id="Line 51" o:spid="_x0000_s1119" style="position:absolute;visibility:visible;mso-wrap-style:square" from="6768,6048" to="7633,6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3djMEAAADbAAAADwAAAGRycy9kb3ducmV2LnhtbERPS4vCMBC+C/sfwizsTVM9LFpNRWQF&#10;92AXX3gdmukDm0lpoq3/3iwI3ubje85i2Zta3Kl1lWUF41EEgjizuuJCwem4GU5BOI+ssbZMCh7k&#10;YJl8DBYYa9vxnu4HX4gQwi5GBaX3TSyly0oy6Ea2IQ5cbluDPsC2kLrFLoSbWk6i6FsarDg0lNjQ&#10;uqTsergZBand7HW3m/1ms0v+k563tz++pEp9ffarOQhPvX+LX+6tDvMn8P9LOEAm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Hd2MwQAAANsAAAAPAAAAAAAAAAAAAAAA&#10;AKECAABkcnMvZG93bnJldi54bWxQSwUGAAAAAAQABAD5AAAAjwMAAAAA&#10;" strokeweight="1pt">
                  <v:stroke startarrowwidth="narrow" startarrowlength="long" endarrowwidth="narrow" endarrowlength="long"/>
                </v:line>
                <v:line id="Line 52" o:spid="_x0000_s1120" style="position:absolute;flip:y;visibility:visible;mso-wrap-style:square" from="6768,5760" to="6769,6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gGMEAAADbAAAADwAAAGRycy9kb3ducmV2LnhtbERPS2sCMRC+F/wPYYRepGarILIaRQTR&#10;i1If0OuwGXcXN5Owmer23xuh0Nt8fM+ZLzvXqDu1sfZs4HOYgSIuvK25NHA5bz6moKIgW2w8k4Ff&#10;irBc9N7mmFv/4CPdT1KqFMIxRwOVSMi1jkVFDuPQB+LEXX3rUBJsS21bfKRw1+hRlk20w5pTQ4WB&#10;1hUVt9OPM7ANx90XfU8ua7m582FwkNAM9sa897vVDJRQJ//iP/fOpvljeP2SDtC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j+AYwQAAANsAAAAPAAAAAAAAAAAAAAAA&#10;AKECAABkcnMvZG93bnJldi54bWxQSwUGAAAAAAQABAD5AAAAjwMAAAAA&#10;" strokeweight="1pt">
                  <v:stroke startarrowwidth="narrow" startarrowlength="long" endarrowwidth="narrow" endarrowlength="long"/>
                </v:line>
                <v:line id="Line 53" o:spid="_x0000_s1121" style="position:absolute;visibility:visible;mso-wrap-style:square" from="7056,5760" to="7057,6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jgY8IAAADbAAAADwAAAGRycy9kb3ducmV2LnhtbERPTWvCQBC9C/6HZQRvurGUUtOsIqKg&#10;B1NiW3IdsmMSmp0N2TWJ/75bKPQ2j/c5yXY0jeipc7VlBatlBIK4sLrmUsHnx3HxCsJ5ZI2NZVLw&#10;IAfbzXSSYKztwBn1V1+KEMIuRgWV920spSsqMuiWtiUO3M12Bn2AXSl1h0MIN418iqIXabDm0FBh&#10;S/uKiu/r3ShI7THTw2V9Ltb57ZB+ne7vnKdKzWfj7g2Ep9H/i//cJx3mP8PvL+E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LjgY8IAAADbAAAADwAAAAAAAAAAAAAA&#10;AAChAgAAZHJzL2Rvd25yZXYueG1sUEsFBgAAAAAEAAQA+QAAAJADAAAAAA==&#10;" strokeweight="1pt">
                  <v:stroke startarrowwidth="narrow" startarrowlength="long" endarrowwidth="narrow" endarrowlength="long"/>
                </v:line>
                <v:line id="Line 54" o:spid="_x0000_s1122" style="position:absolute;visibility:visible;mso-wrap-style:square" from="7344,5760" to="7345,6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F+MIAAADbAAAADwAAAGRycy9kb3ducmV2LnhtbERPTWvCQBC9C/6HZQRvurHQUtOsIqKg&#10;B1NiW3IdsmMSmp0N2TWJ/75bKPQ2j/c5yXY0jeipc7VlBatlBIK4sLrmUsHnx3HxCsJ5ZI2NZVLw&#10;IAfbzXSSYKztwBn1V1+KEMIuRgWV920spSsqMuiWtiUO3M12Bn2AXSl1h0MIN418iqIXabDm0FBh&#10;S/uKiu/r3ShI7THTw2V9Ltb57ZB+ne7vnKdKzWfj7g2Ep9H/i//cJx3mP8PvL+E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RF+MIAAADbAAAADwAAAAAAAAAAAAAA&#10;AAChAgAAZHJzL2Rvd25yZXYueG1sUEsFBgAAAAAEAAQA+QAAAJADAAAAAA==&#10;" strokeweight="1pt">
                  <v:stroke startarrowwidth="narrow" startarrowlength="long" endarrowwidth="narrow" endarrowlength="long"/>
                </v:line>
                <v:oval id="Oval 55" o:spid="_x0000_s1123" style="position:absolute;left:7920;top:590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kYsQA&#10;AADbAAAADwAAAGRycy9kb3ducmV2LnhtbERPS2vCQBC+C/0PyxR6kbqxQpCYVUqxqIcKGil4G7OT&#10;R5udTbOrpv++WxC8zcf3nHTRm0ZcqHO1ZQXjUQSCOLe65lLBIXt/noJwHlljY5kU/JKDxfxhkGKi&#10;7ZV3dNn7UoQQdgkqqLxvEyldXpFBN7ItceAK2xn0AXal1B1eQ7hp5EsUxdJgzaGhwpbeKsq/92ej&#10;4GhOX5/ZKv5YTk55QT80LDerrVJPj/3rDISn3t/FN/dah/kx/P8SDp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lZGLEAAAA2wAAAA8AAAAAAAAAAAAAAAAAmAIAAGRycy9k&#10;b3ducmV2LnhtbFBLBQYAAAAABAAEAPUAAACJAwAAAAA=&#10;" filled="f" strokeweight="1pt"/>
              </v:group>
            </w:pict>
          </mc:Fallback>
        </mc:AlternateContent>
      </w:r>
    </w:p>
    <w:p w:rsidR="00A53FE3" w:rsidRDefault="00A53FE3"/>
    <w:p w:rsidR="00A53FE3" w:rsidRDefault="00A53FE3"/>
    <w:p w:rsidR="00A53FE3" w:rsidRDefault="00A53FE3"/>
    <w:p w:rsidR="00A53FE3" w:rsidRDefault="00A53FE3"/>
    <w:p w:rsidR="00A53FE3" w:rsidRDefault="00A53FE3"/>
    <w:p w:rsidR="00A53FE3" w:rsidRDefault="00A53FE3"/>
    <w:p w:rsidR="00A53FE3" w:rsidRDefault="00A53FE3"/>
    <w:p w:rsidR="00A53FE3" w:rsidRDefault="00461B0A">
      <w:pPr>
        <w:pStyle w:val="ListBullet"/>
        <w:numPr>
          <w:ilvl w:val="0"/>
          <w:numId w:val="6"/>
        </w:numPr>
      </w:pPr>
      <w:r>
        <w:t>D</w:t>
      </w:r>
      <w:r w:rsidR="00A53FE3">
        <w:t xml:space="preserve">rag the block and mass across the surface making sure to pull </w:t>
      </w:r>
      <w:r w:rsidR="00A53FE3" w:rsidRPr="00AA525A">
        <w:rPr>
          <w:b/>
        </w:rPr>
        <w:t>horizontally</w:t>
      </w:r>
      <w:r w:rsidR="00A53FE3">
        <w:t xml:space="preserve"> and at a </w:t>
      </w:r>
      <w:r w:rsidR="00A53FE3" w:rsidRPr="00AA525A">
        <w:rPr>
          <w:b/>
        </w:rPr>
        <w:t>constant speed</w:t>
      </w:r>
      <w:r w:rsidR="00A53FE3">
        <w:t xml:space="preserve">.  </w:t>
      </w:r>
      <w:r>
        <w:t xml:space="preserve">The spring scale reading </w:t>
      </w:r>
      <w:r w:rsidR="00A53FE3">
        <w:t>is the applied force.</w:t>
      </w:r>
    </w:p>
    <w:p w:rsidR="00A53FE3" w:rsidRDefault="00A53FE3">
      <w:pPr>
        <w:pStyle w:val="ListBullet"/>
        <w:numPr>
          <w:ilvl w:val="0"/>
          <w:numId w:val="6"/>
        </w:numPr>
      </w:pPr>
      <w:r>
        <w:t xml:space="preserve">Repeat steps 3 to </w:t>
      </w:r>
      <w:r w:rsidR="00461B0A">
        <w:t xml:space="preserve">4 </w:t>
      </w:r>
      <w:r>
        <w:t>for the other masses.</w:t>
      </w:r>
    </w:p>
    <w:p w:rsidR="00A53FE3" w:rsidRDefault="00A53FE3">
      <w:pPr>
        <w:pStyle w:val="ListBullet"/>
        <w:numPr>
          <w:ilvl w:val="0"/>
          <w:numId w:val="6"/>
        </w:numPr>
      </w:pPr>
      <w:r>
        <w:t xml:space="preserve">On </w:t>
      </w:r>
      <w:r w:rsidR="00461B0A">
        <w:t>a</w:t>
      </w:r>
      <w:r>
        <w:t xml:space="preserve"> sheet of graph paper draw </w:t>
      </w:r>
      <w:r w:rsidR="00461B0A">
        <w:t xml:space="preserve">a </w:t>
      </w:r>
      <w:r>
        <w:t>graph for the data.</w:t>
      </w:r>
    </w:p>
    <w:p w:rsidR="00A53FE3" w:rsidRDefault="00A53FE3">
      <w:pPr>
        <w:pStyle w:val="ListBullet"/>
        <w:numPr>
          <w:ilvl w:val="0"/>
          <w:numId w:val="6"/>
        </w:numPr>
      </w:pPr>
      <w:r>
        <w:t xml:space="preserve">Calculate the slope of the line-of-best-fit for </w:t>
      </w:r>
      <w:r w:rsidR="00286C3B">
        <w:t>the</w:t>
      </w:r>
      <w:r>
        <w:t xml:space="preserve"> graph.</w:t>
      </w:r>
    </w:p>
    <w:p w:rsidR="00A53FE3" w:rsidRDefault="00A53FE3">
      <w:pPr>
        <w:pStyle w:val="Heading3"/>
      </w:pPr>
      <w:r>
        <w:t>Data Table:</w:t>
      </w:r>
    </w:p>
    <w:p w:rsidR="00A53FE3" w:rsidRDefault="00A53FE3"/>
    <w:tbl>
      <w:tblPr>
        <w:tblW w:w="0" w:type="auto"/>
        <w:tblBorders>
          <w:insideH w:val="single" w:sz="6" w:space="0" w:color="auto"/>
          <w:insideV w:val="single" w:sz="6" w:space="0" w:color="auto"/>
        </w:tblBorders>
        <w:tblLayout w:type="fixed"/>
        <w:tblLook w:val="0000" w:firstRow="0" w:lastRow="0" w:firstColumn="0" w:lastColumn="0" w:noHBand="0" w:noVBand="0"/>
      </w:tblPr>
      <w:tblGrid>
        <w:gridCol w:w="1008"/>
        <w:gridCol w:w="1080"/>
        <w:gridCol w:w="1350"/>
        <w:gridCol w:w="1170"/>
        <w:gridCol w:w="1266"/>
        <w:gridCol w:w="1266"/>
      </w:tblGrid>
      <w:tr w:rsidR="00461B0A">
        <w:trPr>
          <w:cantSplit/>
        </w:trPr>
        <w:tc>
          <w:tcPr>
            <w:tcW w:w="1008" w:type="dxa"/>
          </w:tcPr>
          <w:p w:rsidR="00461B0A" w:rsidRDefault="00461B0A">
            <w:pPr>
              <w:rPr>
                <w:sz w:val="18"/>
              </w:rPr>
            </w:pPr>
            <w:r>
              <w:rPr>
                <w:sz w:val="18"/>
              </w:rPr>
              <w:t xml:space="preserve">Extra </w:t>
            </w:r>
          </w:p>
          <w:p w:rsidR="00461B0A" w:rsidRDefault="00461B0A">
            <w:pPr>
              <w:rPr>
                <w:sz w:val="18"/>
              </w:rPr>
            </w:pPr>
            <w:r>
              <w:rPr>
                <w:sz w:val="18"/>
              </w:rPr>
              <w:t>Mass (kg)</w:t>
            </w:r>
          </w:p>
        </w:tc>
        <w:tc>
          <w:tcPr>
            <w:tcW w:w="1080" w:type="dxa"/>
          </w:tcPr>
          <w:p w:rsidR="00461B0A" w:rsidRDefault="00461B0A">
            <w:pPr>
              <w:rPr>
                <w:sz w:val="18"/>
              </w:rPr>
            </w:pPr>
            <w:r>
              <w:rPr>
                <w:sz w:val="18"/>
              </w:rPr>
              <w:t xml:space="preserve">Total </w:t>
            </w:r>
          </w:p>
          <w:p w:rsidR="00461B0A" w:rsidRDefault="00461B0A">
            <w:r>
              <w:rPr>
                <w:sz w:val="18"/>
              </w:rPr>
              <w:t>Mass (kg)</w:t>
            </w:r>
          </w:p>
        </w:tc>
        <w:tc>
          <w:tcPr>
            <w:tcW w:w="1350" w:type="dxa"/>
          </w:tcPr>
          <w:p w:rsidR="00461B0A" w:rsidRDefault="00461B0A">
            <w:proofErr w:type="spellStart"/>
            <w:r>
              <w:t>F</w:t>
            </w:r>
            <w:r>
              <w:rPr>
                <w:vertAlign w:val="subscript"/>
              </w:rPr>
              <w:t>g</w:t>
            </w:r>
            <w:proofErr w:type="spellEnd"/>
            <w:r>
              <w:t xml:space="preserve"> (N)</w:t>
            </w:r>
          </w:p>
        </w:tc>
        <w:tc>
          <w:tcPr>
            <w:tcW w:w="1170" w:type="dxa"/>
          </w:tcPr>
          <w:p w:rsidR="00461B0A" w:rsidRDefault="00461B0A">
            <w:r>
              <w:t>F</w:t>
            </w:r>
            <w:r>
              <w:rPr>
                <w:vertAlign w:val="subscript"/>
              </w:rPr>
              <w:t>N</w:t>
            </w:r>
            <w:r>
              <w:t xml:space="preserve"> (N)</w:t>
            </w:r>
          </w:p>
        </w:tc>
        <w:tc>
          <w:tcPr>
            <w:tcW w:w="1266" w:type="dxa"/>
          </w:tcPr>
          <w:p w:rsidR="00461B0A" w:rsidRDefault="00461B0A">
            <w:r>
              <w:t>F</w:t>
            </w:r>
            <w:r>
              <w:rPr>
                <w:vertAlign w:val="subscript"/>
              </w:rPr>
              <w:t>A</w:t>
            </w:r>
            <w:r>
              <w:t xml:space="preserve"> (N)</w:t>
            </w:r>
          </w:p>
          <w:p w:rsidR="00461B0A" w:rsidRDefault="00461B0A">
            <w:r>
              <w:t>kinetic</w:t>
            </w:r>
          </w:p>
        </w:tc>
        <w:tc>
          <w:tcPr>
            <w:tcW w:w="1266" w:type="dxa"/>
          </w:tcPr>
          <w:p w:rsidR="00461B0A" w:rsidRDefault="00461B0A">
            <w:proofErr w:type="spellStart"/>
            <w:r>
              <w:t>F</w:t>
            </w:r>
            <w:r>
              <w:rPr>
                <w:vertAlign w:val="subscript"/>
              </w:rPr>
              <w:t>f</w:t>
            </w:r>
            <w:proofErr w:type="spellEnd"/>
            <w:r>
              <w:t xml:space="preserve"> (N)</w:t>
            </w:r>
          </w:p>
          <w:p w:rsidR="00461B0A" w:rsidRDefault="00461B0A">
            <w:r>
              <w:t>kinetic</w:t>
            </w:r>
          </w:p>
        </w:tc>
      </w:tr>
      <w:tr w:rsidR="00461B0A">
        <w:trPr>
          <w:cantSplit/>
        </w:trPr>
        <w:tc>
          <w:tcPr>
            <w:tcW w:w="1008" w:type="dxa"/>
          </w:tcPr>
          <w:p w:rsidR="00461B0A" w:rsidRDefault="00461B0A" w:rsidP="009210AE">
            <w:pPr>
              <w:spacing w:after="120"/>
            </w:pPr>
            <w:r>
              <w:t>0.60</w:t>
            </w:r>
          </w:p>
          <w:p w:rsidR="00461B0A" w:rsidRDefault="00461B0A" w:rsidP="009210AE">
            <w:pPr>
              <w:spacing w:after="120"/>
            </w:pPr>
            <w:r>
              <w:t>0.80</w:t>
            </w:r>
          </w:p>
          <w:p w:rsidR="00461B0A" w:rsidRDefault="00461B0A" w:rsidP="009210AE">
            <w:pPr>
              <w:spacing w:after="120"/>
            </w:pPr>
            <w:r>
              <w:t>1.00</w:t>
            </w:r>
          </w:p>
          <w:p w:rsidR="00286C3B" w:rsidRDefault="00286C3B" w:rsidP="009210AE">
            <w:pPr>
              <w:spacing w:after="120"/>
            </w:pPr>
            <w:r>
              <w:t>1.20</w:t>
            </w:r>
          </w:p>
          <w:p w:rsidR="00286C3B" w:rsidRDefault="00286C3B" w:rsidP="009210AE">
            <w:pPr>
              <w:spacing w:after="120"/>
            </w:pPr>
            <w:r>
              <w:t>1.40</w:t>
            </w:r>
          </w:p>
          <w:p w:rsidR="00286C3B" w:rsidRDefault="00286C3B" w:rsidP="009210AE">
            <w:pPr>
              <w:spacing w:after="120"/>
            </w:pPr>
            <w:r>
              <w:t>1.60</w:t>
            </w:r>
          </w:p>
        </w:tc>
        <w:tc>
          <w:tcPr>
            <w:tcW w:w="1080" w:type="dxa"/>
          </w:tcPr>
          <w:p w:rsidR="00461B0A" w:rsidRDefault="00461B0A"/>
        </w:tc>
        <w:tc>
          <w:tcPr>
            <w:tcW w:w="1350" w:type="dxa"/>
          </w:tcPr>
          <w:p w:rsidR="00461B0A" w:rsidRDefault="00461B0A"/>
        </w:tc>
        <w:tc>
          <w:tcPr>
            <w:tcW w:w="1170" w:type="dxa"/>
          </w:tcPr>
          <w:p w:rsidR="00461B0A" w:rsidRDefault="00461B0A"/>
        </w:tc>
        <w:tc>
          <w:tcPr>
            <w:tcW w:w="1266" w:type="dxa"/>
          </w:tcPr>
          <w:p w:rsidR="00461B0A" w:rsidRDefault="00461B0A"/>
        </w:tc>
        <w:tc>
          <w:tcPr>
            <w:tcW w:w="1266" w:type="dxa"/>
          </w:tcPr>
          <w:p w:rsidR="00461B0A" w:rsidRDefault="00461B0A"/>
        </w:tc>
      </w:tr>
    </w:tbl>
    <w:p w:rsidR="00A53FE3" w:rsidRDefault="00A53FE3"/>
    <w:p w:rsidR="00A53FE3" w:rsidRDefault="00A53FE3">
      <w:pPr>
        <w:pStyle w:val="Heading3"/>
      </w:pPr>
      <w:r>
        <w:br w:type="page"/>
      </w:r>
      <w:r>
        <w:lastRenderedPageBreak/>
        <w:t>Analysis and Interpretation:</w:t>
      </w:r>
    </w:p>
    <w:p w:rsidR="00A53FE3" w:rsidRDefault="00A53FE3">
      <w:pPr>
        <w:pStyle w:val="Indentquestion"/>
        <w:numPr>
          <w:ilvl w:val="0"/>
          <w:numId w:val="9"/>
        </w:numPr>
      </w:pPr>
      <w:r>
        <w:t>Draw a free-body diagram of the block with an applied force just before its starts to move.</w:t>
      </w:r>
    </w:p>
    <w:p w:rsidR="00A53FE3" w:rsidRDefault="00A53FE3">
      <w:pPr>
        <w:pStyle w:val="Indentquestion"/>
        <w:numPr>
          <w:ilvl w:val="0"/>
          <w:numId w:val="9"/>
        </w:numPr>
      </w:pPr>
      <w:r>
        <w:t>Draw a free-body diagram of the block as it is being pulled across a surface at constant speed.</w:t>
      </w:r>
    </w:p>
    <w:p w:rsidR="00A53FE3" w:rsidRDefault="00A53FE3">
      <w:pPr>
        <w:pStyle w:val="Indentquestion"/>
        <w:numPr>
          <w:ilvl w:val="0"/>
          <w:numId w:val="9"/>
        </w:numPr>
      </w:pPr>
      <w:r>
        <w:t>Explain why the applied force should be applied horizontally and not at an angle.</w:t>
      </w:r>
    </w:p>
    <w:p w:rsidR="00A53FE3" w:rsidRDefault="00A53FE3">
      <w:pPr>
        <w:pStyle w:val="Indentquestion"/>
        <w:numPr>
          <w:ilvl w:val="0"/>
          <w:numId w:val="9"/>
        </w:numPr>
      </w:pPr>
      <w:r>
        <w:t>Explain why the block should be pulled at a constant speed.</w:t>
      </w:r>
    </w:p>
    <w:p w:rsidR="00A53FE3" w:rsidRDefault="00A53FE3">
      <w:pPr>
        <w:pStyle w:val="Indentquestion"/>
        <w:numPr>
          <w:ilvl w:val="0"/>
          <w:numId w:val="9"/>
        </w:numPr>
      </w:pPr>
      <w:r>
        <w:t>What is the relationship between the applied force and the frictional force?</w:t>
      </w:r>
    </w:p>
    <w:p w:rsidR="00A53FE3" w:rsidRDefault="00A53FE3">
      <w:pPr>
        <w:pStyle w:val="Indentquestion"/>
        <w:numPr>
          <w:ilvl w:val="0"/>
          <w:numId w:val="9"/>
        </w:numPr>
      </w:pPr>
      <w:r>
        <w:t>What is the relationship between weight and the normal force?</w:t>
      </w:r>
    </w:p>
    <w:p w:rsidR="00A53FE3" w:rsidRDefault="00A53FE3">
      <w:pPr>
        <w:pStyle w:val="Indentquestion"/>
        <w:numPr>
          <w:ilvl w:val="0"/>
          <w:numId w:val="9"/>
        </w:numPr>
      </w:pPr>
      <w:r>
        <w:t>What is the unit for the coefficient of friction?  Do your calculations show this?</w:t>
      </w:r>
    </w:p>
    <w:p w:rsidR="00A53FE3" w:rsidRDefault="00A53FE3">
      <w:pPr>
        <w:pStyle w:val="Heading3"/>
      </w:pPr>
      <w:r>
        <w:t>Write-up:</w:t>
      </w:r>
    </w:p>
    <w:p w:rsidR="00A53FE3" w:rsidRDefault="00A53FE3">
      <w:pPr>
        <w:pStyle w:val="ListBullet"/>
      </w:pPr>
      <w:bookmarkStart w:id="0" w:name="_GoBack"/>
      <w:bookmarkEnd w:id="0"/>
      <w:r>
        <w:t>data and observations</w:t>
      </w:r>
    </w:p>
    <w:p w:rsidR="00A53FE3" w:rsidRDefault="00A53FE3">
      <w:pPr>
        <w:pStyle w:val="ListBullet"/>
      </w:pPr>
      <w:r>
        <w:t>graphs</w:t>
      </w:r>
    </w:p>
    <w:p w:rsidR="00A53FE3" w:rsidRDefault="00A53FE3">
      <w:pPr>
        <w:pStyle w:val="ListBullet"/>
      </w:pPr>
      <w:r>
        <w:t xml:space="preserve">calculations </w:t>
      </w:r>
    </w:p>
    <w:p w:rsidR="00A53FE3" w:rsidRDefault="00A53FE3">
      <w:pPr>
        <w:pStyle w:val="ListBullet"/>
      </w:pPr>
      <w:r>
        <w:t xml:space="preserve">answers to </w:t>
      </w:r>
      <w:r w:rsidRPr="00AA525A">
        <w:rPr>
          <w:b/>
        </w:rPr>
        <w:t>Analysis and Interpretation</w:t>
      </w:r>
    </w:p>
    <w:p w:rsidR="00A53FE3" w:rsidRDefault="00A53FE3"/>
    <w:sectPr w:rsidR="00A53FE3">
      <w:footerReference w:type="default" r:id="rId92"/>
      <w:pgSz w:w="12240" w:h="15840"/>
      <w:pgMar w:top="720" w:right="1440" w:bottom="720" w:left="1440" w:header="706"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2954" w:rsidRDefault="00462954">
      <w:r>
        <w:separator/>
      </w:r>
    </w:p>
  </w:endnote>
  <w:endnote w:type="continuationSeparator" w:id="0">
    <w:p w:rsidR="00462954" w:rsidRDefault="004629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3FE3" w:rsidRDefault="00625504" w:rsidP="009B1C1C">
    <w:pPr>
      <w:pStyle w:val="Footer"/>
      <w:tabs>
        <w:tab w:val="clear" w:pos="8640"/>
        <w:tab w:val="right" w:pos="9180"/>
      </w:tabs>
    </w:pPr>
    <w:r>
      <w:rPr>
        <w:sz w:val="18"/>
      </w:rPr>
      <w:t xml:space="preserve">Dr. Ron Licht  </w:t>
    </w:r>
    <w:r>
      <w:rPr>
        <w:noProof/>
        <w:sz w:val="18"/>
      </w:rPr>
      <w:drawing>
        <wp:inline distT="0" distB="0" distL="0" distR="0">
          <wp:extent cx="838200" cy="298450"/>
          <wp:effectExtent l="0" t="0" r="0" b="6350"/>
          <wp:docPr id="44" name="Picture 44"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8450"/>
                  </a:xfrm>
                  <a:prstGeom prst="rect">
                    <a:avLst/>
                  </a:prstGeom>
                  <a:noFill/>
                  <a:ln>
                    <a:noFill/>
                  </a:ln>
                </pic:spPr>
              </pic:pic>
            </a:graphicData>
          </a:graphic>
        </wp:inline>
      </w:drawing>
    </w:r>
    <w:r>
      <w:rPr>
        <w:sz w:val="18"/>
      </w:rPr>
      <w:t xml:space="preserve"> </w:t>
    </w:r>
    <w:r w:rsidR="00A53FE3">
      <w:tab/>
      <w:t>1</w:t>
    </w:r>
    <w:r w:rsidR="007126B2">
      <w:t>6</w:t>
    </w:r>
    <w:r w:rsidR="00A53FE3">
      <w:t xml:space="preserve"> - </w:t>
    </w:r>
    <w:r w:rsidR="00A53FE3">
      <w:rPr>
        <w:rStyle w:val="PageNumber"/>
      </w:rPr>
      <w:fldChar w:fldCharType="begin"/>
    </w:r>
    <w:r w:rsidR="00A53FE3">
      <w:rPr>
        <w:rStyle w:val="PageNumber"/>
      </w:rPr>
      <w:instrText xml:space="preserve"> PAGE </w:instrText>
    </w:r>
    <w:r w:rsidR="00A53FE3">
      <w:rPr>
        <w:rStyle w:val="PageNumber"/>
      </w:rPr>
      <w:fldChar w:fldCharType="separate"/>
    </w:r>
    <w:r>
      <w:rPr>
        <w:rStyle w:val="PageNumber"/>
        <w:noProof/>
      </w:rPr>
      <w:t>6</w:t>
    </w:r>
    <w:r w:rsidR="00A53FE3">
      <w:rPr>
        <w:rStyle w:val="PageNumber"/>
      </w:rPr>
      <w:fldChar w:fldCharType="end"/>
    </w:r>
    <w:r w:rsidR="00A53FE3">
      <w:rPr>
        <w:rStyle w:val="PageNumber"/>
      </w:rPr>
      <w:tab/>
    </w:r>
    <w:r w:rsidR="009B1C1C">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2954" w:rsidRDefault="00462954">
      <w:r>
        <w:separator/>
      </w:r>
    </w:p>
  </w:footnote>
  <w:footnote w:type="continuationSeparator" w:id="0">
    <w:p w:rsidR="00462954" w:rsidRDefault="0046295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5444050"/>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3">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4">
    <w:nsid w:val="121B58DA"/>
    <w:multiLevelType w:val="singleLevel"/>
    <w:tmpl w:val="0809000F"/>
    <w:lvl w:ilvl="0">
      <w:start w:val="1"/>
      <w:numFmt w:val="decimal"/>
      <w:lvlText w:val="%1."/>
      <w:lvlJc w:val="left"/>
      <w:pPr>
        <w:tabs>
          <w:tab w:val="num" w:pos="360"/>
        </w:tabs>
        <w:ind w:left="360" w:hanging="360"/>
      </w:pPr>
    </w:lvl>
  </w:abstractNum>
  <w:abstractNum w:abstractNumId="5">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6">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7">
    <w:nsid w:val="54952D46"/>
    <w:multiLevelType w:val="singleLevel"/>
    <w:tmpl w:val="80001F9A"/>
    <w:lvl w:ilvl="0">
      <w:start w:val="1"/>
      <w:numFmt w:val="decimal"/>
      <w:lvlText w:val="%1."/>
      <w:lvlJc w:val="left"/>
      <w:pPr>
        <w:tabs>
          <w:tab w:val="num" w:pos="570"/>
        </w:tabs>
        <w:ind w:left="570" w:hanging="570"/>
      </w:pPr>
      <w:rPr>
        <w:rFonts w:hint="default"/>
      </w:rPr>
    </w:lvl>
  </w:abstractNum>
  <w:abstractNum w:abstractNumId="8">
    <w:nsid w:val="7F6D515A"/>
    <w:multiLevelType w:val="singleLevel"/>
    <w:tmpl w:val="80001F9A"/>
    <w:lvl w:ilvl="0">
      <w:start w:val="1"/>
      <w:numFmt w:val="decimal"/>
      <w:lvlText w:val="%1."/>
      <w:lvlJc w:val="left"/>
      <w:pPr>
        <w:tabs>
          <w:tab w:val="num" w:pos="570"/>
        </w:tabs>
        <w:ind w:left="570" w:hanging="570"/>
      </w:pPr>
      <w:rPr>
        <w:rFonts w:hint="default"/>
      </w:rPr>
    </w:lvl>
  </w:abstractNum>
  <w:num w:numId="1">
    <w:abstractNumId w:val="1"/>
  </w:num>
  <w:num w:numId="2">
    <w:abstractNumId w:val="0"/>
  </w:num>
  <w:num w:numId="3">
    <w:abstractNumId w:val="6"/>
  </w:num>
  <w:num w:numId="4">
    <w:abstractNumId w:val="5"/>
  </w:num>
  <w:num w:numId="5">
    <w:abstractNumId w:val="3"/>
  </w:num>
  <w:num w:numId="6">
    <w:abstractNumId w:val="4"/>
  </w:num>
  <w:num w:numId="7">
    <w:abstractNumId w:val="2"/>
  </w:num>
  <w:num w:numId="8">
    <w:abstractNumId w:val="8"/>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2B66"/>
    <w:rsid w:val="0000554D"/>
    <w:rsid w:val="00055009"/>
    <w:rsid w:val="00084C89"/>
    <w:rsid w:val="000906DB"/>
    <w:rsid w:val="000F3922"/>
    <w:rsid w:val="001605B0"/>
    <w:rsid w:val="00286C3B"/>
    <w:rsid w:val="0028797A"/>
    <w:rsid w:val="00310C2C"/>
    <w:rsid w:val="003A1E1F"/>
    <w:rsid w:val="00404AD0"/>
    <w:rsid w:val="00430E0F"/>
    <w:rsid w:val="00444D34"/>
    <w:rsid w:val="00445583"/>
    <w:rsid w:val="00461B0A"/>
    <w:rsid w:val="00462954"/>
    <w:rsid w:val="004B6151"/>
    <w:rsid w:val="004B76D8"/>
    <w:rsid w:val="004C03F6"/>
    <w:rsid w:val="0050392C"/>
    <w:rsid w:val="00547F12"/>
    <w:rsid w:val="00571BBC"/>
    <w:rsid w:val="005B7E0A"/>
    <w:rsid w:val="00625504"/>
    <w:rsid w:val="006278C2"/>
    <w:rsid w:val="007126B2"/>
    <w:rsid w:val="0076101B"/>
    <w:rsid w:val="0078686E"/>
    <w:rsid w:val="007F5126"/>
    <w:rsid w:val="008A02F2"/>
    <w:rsid w:val="008C186D"/>
    <w:rsid w:val="009210AE"/>
    <w:rsid w:val="009570E3"/>
    <w:rsid w:val="009A147B"/>
    <w:rsid w:val="009B1C1C"/>
    <w:rsid w:val="00A272A1"/>
    <w:rsid w:val="00A53FE3"/>
    <w:rsid w:val="00AA525A"/>
    <w:rsid w:val="00AD198D"/>
    <w:rsid w:val="00BF05B6"/>
    <w:rsid w:val="00C14BFC"/>
    <w:rsid w:val="00C52DC6"/>
    <w:rsid w:val="00C57276"/>
    <w:rsid w:val="00CD6B98"/>
    <w:rsid w:val="00D02B66"/>
    <w:rsid w:val="00D1070C"/>
    <w:rsid w:val="00D571CA"/>
    <w:rsid w:val="00D6299B"/>
    <w:rsid w:val="00DC1EF1"/>
    <w:rsid w:val="00E02F93"/>
    <w:rsid w:val="00E07A81"/>
    <w:rsid w:val="00E5247C"/>
    <w:rsid w:val="00EE45B8"/>
    <w:rsid w:val="00FF3834"/>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9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character" w:styleId="CommentReference">
    <w:name w:val="annotation reference"/>
    <w:basedOn w:val="DefaultParagraphFont"/>
    <w:semiHidden/>
    <w:rsid w:val="00055009"/>
    <w:rPr>
      <w:sz w:val="16"/>
      <w:szCs w:val="16"/>
    </w:rPr>
  </w:style>
  <w:style w:type="paragraph" w:styleId="CommentText">
    <w:name w:val="annotation text"/>
    <w:basedOn w:val="Normal"/>
    <w:semiHidden/>
    <w:rsid w:val="00055009"/>
    <w:rPr>
      <w:sz w:val="20"/>
    </w:rPr>
  </w:style>
  <w:style w:type="paragraph" w:styleId="CommentSubject">
    <w:name w:val="annotation subject"/>
    <w:basedOn w:val="CommentText"/>
    <w:next w:val="CommentText"/>
    <w:semiHidden/>
    <w:rsid w:val="00055009"/>
    <w:rPr>
      <w:b/>
      <w:bCs/>
    </w:rPr>
  </w:style>
  <w:style w:type="paragraph" w:styleId="BalloonText">
    <w:name w:val="Balloon Text"/>
    <w:basedOn w:val="Normal"/>
    <w:semiHidden/>
    <w:rsid w:val="00055009"/>
    <w:rPr>
      <w:rFonts w:ascii="Tahoma" w:hAnsi="Tahoma" w:cs="Tahoma"/>
      <w:sz w:val="16"/>
      <w:szCs w:val="16"/>
    </w:rPr>
  </w:style>
  <w:style w:type="character" w:styleId="Hyperlink">
    <w:name w:val="Hyperlink"/>
    <w:basedOn w:val="DefaultParagraphFont"/>
    <w:rsid w:val="00E02F93"/>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character" w:styleId="CommentReference">
    <w:name w:val="annotation reference"/>
    <w:basedOn w:val="DefaultParagraphFont"/>
    <w:semiHidden/>
    <w:rsid w:val="00055009"/>
    <w:rPr>
      <w:sz w:val="16"/>
      <w:szCs w:val="16"/>
    </w:rPr>
  </w:style>
  <w:style w:type="paragraph" w:styleId="CommentText">
    <w:name w:val="annotation text"/>
    <w:basedOn w:val="Normal"/>
    <w:semiHidden/>
    <w:rsid w:val="00055009"/>
    <w:rPr>
      <w:sz w:val="20"/>
    </w:rPr>
  </w:style>
  <w:style w:type="paragraph" w:styleId="CommentSubject">
    <w:name w:val="annotation subject"/>
    <w:basedOn w:val="CommentText"/>
    <w:next w:val="CommentText"/>
    <w:semiHidden/>
    <w:rsid w:val="00055009"/>
    <w:rPr>
      <w:b/>
      <w:bCs/>
    </w:rPr>
  </w:style>
  <w:style w:type="paragraph" w:styleId="BalloonText">
    <w:name w:val="Balloon Text"/>
    <w:basedOn w:val="Normal"/>
    <w:semiHidden/>
    <w:rsid w:val="00055009"/>
    <w:rPr>
      <w:rFonts w:ascii="Tahoma" w:hAnsi="Tahoma" w:cs="Tahoma"/>
      <w:sz w:val="16"/>
      <w:szCs w:val="16"/>
    </w:rPr>
  </w:style>
  <w:style w:type="character" w:styleId="Hyperlink">
    <w:name w:val="Hyperlink"/>
    <w:basedOn w:val="DefaultParagraphFont"/>
    <w:rsid w:val="00E02F9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24.wmf"/><Relationship Id="rId26" Type="http://schemas.openxmlformats.org/officeDocument/2006/relationships/image" Target="media/image6.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9.bin"/><Relationship Id="rId63" Type="http://schemas.openxmlformats.org/officeDocument/2006/relationships/oleObject" Target="embeddings/oleObject33.bin"/><Relationship Id="rId68" Type="http://schemas.openxmlformats.org/officeDocument/2006/relationships/oleObject" Target="embeddings/oleObject37.bin"/><Relationship Id="rId76" Type="http://schemas.openxmlformats.org/officeDocument/2006/relationships/image" Target="media/image19.wmf"/><Relationship Id="rId84" Type="http://schemas.openxmlformats.org/officeDocument/2006/relationships/image" Target="media/image23.png"/><Relationship Id="rId89" Type="http://schemas.openxmlformats.org/officeDocument/2006/relationships/image" Target="media/image27.png"/><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50.wmf"/><Relationship Id="rId32" Type="http://schemas.openxmlformats.org/officeDocument/2006/relationships/image" Target="media/image70.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8.bin"/><Relationship Id="rId58" Type="http://schemas.openxmlformats.org/officeDocument/2006/relationships/image" Target="media/image14.wmf"/><Relationship Id="rId66" Type="http://schemas.openxmlformats.org/officeDocument/2006/relationships/oleObject" Target="embeddings/oleObject35.bin"/><Relationship Id="rId74" Type="http://schemas.openxmlformats.org/officeDocument/2006/relationships/image" Target="media/image18.wmf"/><Relationship Id="rId79" Type="http://schemas.openxmlformats.org/officeDocument/2006/relationships/oleObject" Target="embeddings/oleObject44.bin"/><Relationship Id="rId87" Type="http://schemas.openxmlformats.org/officeDocument/2006/relationships/image" Target="media/image25.png"/><Relationship Id="rId5" Type="http://schemas.openxmlformats.org/officeDocument/2006/relationships/webSettings" Target="webSettings.xml"/><Relationship Id="rId61" Type="http://schemas.openxmlformats.org/officeDocument/2006/relationships/oleObject" Target="embeddings/oleObject32.bin"/><Relationship Id="rId82" Type="http://schemas.openxmlformats.org/officeDocument/2006/relationships/image" Target="media/image22.wmf"/><Relationship Id="rId90" Type="http://schemas.openxmlformats.org/officeDocument/2006/relationships/image" Target="media/image25.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40.wmf"/><Relationship Id="rId27" Type="http://schemas.openxmlformats.org/officeDocument/2006/relationships/oleObject" Target="embeddings/oleObject10.bin"/><Relationship Id="rId30" Type="http://schemas.openxmlformats.org/officeDocument/2006/relationships/image" Target="media/image60.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3.bin"/><Relationship Id="rId56" Type="http://schemas.openxmlformats.org/officeDocument/2006/relationships/image" Target="media/image13.wmf"/><Relationship Id="rId64" Type="http://schemas.openxmlformats.org/officeDocument/2006/relationships/image" Target="media/image17.wmf"/><Relationship Id="rId69" Type="http://schemas.openxmlformats.org/officeDocument/2006/relationships/oleObject" Target="embeddings/oleObject38.bin"/><Relationship Id="rId77" Type="http://schemas.openxmlformats.org/officeDocument/2006/relationships/oleObject" Target="embeddings/oleObject43.bin"/><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oleObject" Target="embeddings/oleObject40.bin"/><Relationship Id="rId80" Type="http://schemas.openxmlformats.org/officeDocument/2006/relationships/image" Target="media/image21.wmf"/><Relationship Id="rId93"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0.wmf"/><Relationship Id="rId46" Type="http://schemas.openxmlformats.org/officeDocument/2006/relationships/oleObject" Target="embeddings/oleObject21.bin"/><Relationship Id="rId59" Type="http://schemas.openxmlformats.org/officeDocument/2006/relationships/oleObject" Target="embeddings/oleObject31.bin"/><Relationship Id="rId67" Type="http://schemas.openxmlformats.org/officeDocument/2006/relationships/oleObject" Target="embeddings/oleObject36.bin"/><Relationship Id="rId20" Type="http://schemas.openxmlformats.org/officeDocument/2006/relationships/image" Target="media/image30.wmf"/><Relationship Id="rId41" Type="http://schemas.openxmlformats.org/officeDocument/2006/relationships/image" Target="media/image11.wmf"/><Relationship Id="rId54" Type="http://schemas.openxmlformats.org/officeDocument/2006/relationships/image" Target="media/image12.wmf"/><Relationship Id="rId62" Type="http://schemas.openxmlformats.org/officeDocument/2006/relationships/image" Target="media/image16.wmf"/><Relationship Id="rId70" Type="http://schemas.openxmlformats.org/officeDocument/2006/relationships/oleObject" Target="embeddings/oleObject380.bin"/><Relationship Id="rId75" Type="http://schemas.openxmlformats.org/officeDocument/2006/relationships/oleObject" Target="embeddings/oleObject42.bin"/><Relationship Id="rId83" Type="http://schemas.openxmlformats.org/officeDocument/2006/relationships/oleObject" Target="embeddings/oleObject46.bin"/><Relationship Id="rId88" Type="http://schemas.openxmlformats.org/officeDocument/2006/relationships/image" Target="media/image24.png"/><Relationship Id="rId91"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7.wmf"/><Relationship Id="rId36" Type="http://schemas.openxmlformats.org/officeDocument/2006/relationships/image" Target="media/image9.wmf"/><Relationship Id="rId49" Type="http://schemas.openxmlformats.org/officeDocument/2006/relationships/oleObject" Target="embeddings/oleObject24.bin"/><Relationship Id="rId57" Type="http://schemas.openxmlformats.org/officeDocument/2006/relationships/oleObject" Target="embeddings/oleObject30.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10.wmf"/><Relationship Id="rId52" Type="http://schemas.openxmlformats.org/officeDocument/2006/relationships/oleObject" Target="embeddings/oleObject27.bin"/><Relationship Id="rId60" Type="http://schemas.openxmlformats.org/officeDocument/2006/relationships/image" Target="media/image15.wmf"/><Relationship Id="rId65" Type="http://schemas.openxmlformats.org/officeDocument/2006/relationships/oleObject" Target="embeddings/oleObject34.bin"/><Relationship Id="rId73" Type="http://schemas.openxmlformats.org/officeDocument/2006/relationships/oleObject" Target="embeddings/oleObject41.bin"/><Relationship Id="rId78" Type="http://schemas.openxmlformats.org/officeDocument/2006/relationships/image" Target="media/image20.wmf"/><Relationship Id="rId81" Type="http://schemas.openxmlformats.org/officeDocument/2006/relationships/oleObject" Target="embeddings/oleObject45.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s>
</file>

<file path=word/_rels/footer1.xml.rels><?xml version="1.0" encoding="UTF-8" standalone="yes"?>
<Relationships xmlns="http://schemas.openxmlformats.org/package/2006/relationships"><Relationship Id="rId1"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274</Words>
  <Characters>7263</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8520</CharactersWithSpaces>
  <SharedDoc>false</SharedDoc>
  <HLinks>
    <vt:vector size="6" baseType="variant">
      <vt:variant>
        <vt:i4>2621483</vt:i4>
      </vt:variant>
      <vt:variant>
        <vt:i4>0</vt:i4>
      </vt:variant>
      <vt:variant>
        <vt:i4>0</vt:i4>
      </vt:variant>
      <vt:variant>
        <vt:i4>5</vt:i4>
      </vt:variant>
      <vt:variant>
        <vt:lpwstr>http://projects.cbe.ab.ca/sss/science/physic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17</cp:revision>
  <cp:lastPrinted>2016-05-04T18:45:00Z</cp:lastPrinted>
  <dcterms:created xsi:type="dcterms:W3CDTF">2011-01-12T20:28:00Z</dcterms:created>
  <dcterms:modified xsi:type="dcterms:W3CDTF">2016-05-04T1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